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966F7" w:rsidRPr="000756D5" w:rsidRDefault="006966F7" w:rsidP="006966F7">
      <w:pPr>
        <w:rPr>
          <w:b/>
        </w:rPr>
      </w:pPr>
      <w:r w:rsidRPr="000756D5">
        <w:rPr>
          <w:b/>
        </w:rPr>
        <w:t xml:space="preserve">Algebra 2 </w:t>
      </w:r>
      <w:proofErr w:type="spellStart"/>
      <w:r>
        <w:rPr>
          <w:b/>
        </w:rPr>
        <w:t>Yr</w:t>
      </w:r>
      <w:proofErr w:type="spellEnd"/>
      <w:r>
        <w:rPr>
          <w:b/>
        </w:rPr>
        <w:t xml:space="preserve"> 2</w:t>
      </w:r>
      <w:r w:rsidRPr="000756D5">
        <w:rPr>
          <w:b/>
        </w:rPr>
        <w:tab/>
      </w:r>
      <w:r w:rsidRPr="000756D5">
        <w:rPr>
          <w:b/>
        </w:rPr>
        <w:tab/>
      </w:r>
      <w:r w:rsidRPr="000756D5">
        <w:rPr>
          <w:b/>
        </w:rPr>
        <w:tab/>
      </w:r>
      <w:r w:rsidRPr="000756D5">
        <w:rPr>
          <w:b/>
        </w:rPr>
        <w:tab/>
      </w:r>
      <w:r w:rsidRPr="000756D5">
        <w:rPr>
          <w:b/>
        </w:rPr>
        <w:tab/>
      </w:r>
      <w:r w:rsidRPr="000756D5">
        <w:rPr>
          <w:b/>
        </w:rPr>
        <w:tab/>
      </w:r>
      <w:r w:rsidRPr="000756D5">
        <w:rPr>
          <w:b/>
        </w:rPr>
        <w:tab/>
        <w:t>Name ______________________________</w:t>
      </w:r>
    </w:p>
    <w:p w:rsidR="006966F7" w:rsidRPr="000756D5" w:rsidRDefault="006966F7" w:rsidP="006966F7">
      <w:pPr>
        <w:rPr>
          <w:b/>
        </w:rPr>
      </w:pPr>
      <w:r w:rsidRPr="000756D5">
        <w:rPr>
          <w:b/>
        </w:rPr>
        <w:t>PRACTICE TEST 8.2-8.3</w:t>
      </w:r>
      <w:r w:rsidRPr="000756D5">
        <w:rPr>
          <w:b/>
        </w:rPr>
        <w:tab/>
      </w:r>
      <w:r w:rsidRPr="000756D5">
        <w:rPr>
          <w:b/>
        </w:rPr>
        <w:tab/>
      </w:r>
      <w:r w:rsidRPr="000756D5">
        <w:rPr>
          <w:b/>
        </w:rPr>
        <w:tab/>
      </w:r>
      <w:r w:rsidRPr="000756D5">
        <w:rPr>
          <w:b/>
        </w:rPr>
        <w:tab/>
      </w:r>
      <w:r w:rsidRPr="000756D5">
        <w:rPr>
          <w:b/>
        </w:rPr>
        <w:tab/>
        <w:t>Date ________________Hour __________</w:t>
      </w:r>
    </w:p>
    <w:p w:rsidR="006966F7" w:rsidRDefault="006966F7" w:rsidP="006966F7"/>
    <w:p w:rsidR="006966F7" w:rsidRDefault="006966F7" w:rsidP="006966F7">
      <w:r>
        <w:t>Sketch the asymptotes</w:t>
      </w:r>
      <w:r w:rsidR="004806E4">
        <w:t xml:space="preserve"> with broken </w:t>
      </w:r>
      <w:proofErr w:type="gramStart"/>
      <w:r w:rsidR="004806E4">
        <w:t>lines  graph</w:t>
      </w:r>
      <w:proofErr w:type="gramEnd"/>
      <w:r w:rsidR="004806E4">
        <w:t xml:space="preserve"> </w:t>
      </w:r>
      <w:r>
        <w:t>each function.  Identify t</w:t>
      </w:r>
      <w:r w:rsidR="004806E4">
        <w:t>he asymptotes, domain and range in the chart completely.  BE NEAT!!!</w:t>
      </w:r>
    </w:p>
    <w:p w:rsidR="004806E4" w:rsidRDefault="004806E4" w:rsidP="006966F7"/>
    <w:p w:rsidR="004806E4" w:rsidRDefault="004806E4" w:rsidP="006966F7"/>
    <w:p w:rsidR="006966F7" w:rsidRDefault="006966F7" w:rsidP="006966F7"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590800</wp:posOffset>
                </wp:positionH>
                <wp:positionV relativeFrom="paragraph">
                  <wp:posOffset>152400</wp:posOffset>
                </wp:positionV>
                <wp:extent cx="720090" cy="1658620"/>
                <wp:effectExtent l="13335" t="0" r="9525" b="8255"/>
                <wp:wrapNone/>
                <wp:docPr id="145" name="Group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658620"/>
                          <a:chOff x="5455" y="11869"/>
                          <a:chExt cx="1134" cy="2612"/>
                        </a:xfrm>
                      </wpg:grpSpPr>
                      <wps:wsp>
                        <wps:cNvPr id="146" name="Line 3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4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66F7" w:rsidRDefault="006966F7" w:rsidP="006966F7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5" o:spid="_x0000_s1026" style="position:absolute;margin-left:204pt;margin-top:12pt;width:56.7pt;height:130.6pt;z-index:251659264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">
                <v:line id="Line 3" o:spid="_x0000_s1027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E8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NoTxxAAAANwAAAAPAAAAAAAAAAAA&#10;AAAAAKECAABkcnMvZG93bnJldi54bWxQSwUGAAAAAAQABAD5AAAAkgMAAAAA&#10;"/>
                <v:line id="Line 4" o:spid="_x0000_s1028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ohas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ohasUAAADcAAAADwAAAAAAAAAA&#10;AAAAAAChAgAAZHJzL2Rvd25yZXYueG1sUEsFBgAAAAAEAAQA+QAAAJM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" o:spid="_x0000_s1029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yqJs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a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MqibEAAAA3AAAAA8AAAAAAAAAAAAAAAAAmAIAAGRycy9k&#10;b3ducmV2LnhtbFBLBQYAAAAABAAEAPUAAACJAwAAAAA=&#10;" filled="f" stroked="f">
                  <v:textbox>
                    <w:txbxContent>
                      <w:p w:rsidR="006966F7" w:rsidRDefault="006966F7" w:rsidP="006966F7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38100</wp:posOffset>
                </wp:positionV>
                <wp:extent cx="2171700" cy="2171700"/>
                <wp:effectExtent l="22860" t="19050" r="24765" b="19050"/>
                <wp:wrapNone/>
                <wp:docPr id="110" name="Group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2171700"/>
                          <a:chOff x="7920" y="11520"/>
                          <a:chExt cx="2886" cy="2898"/>
                        </a:xfrm>
                      </wpg:grpSpPr>
                      <wps:wsp>
                        <wps:cNvPr id="111" name="Line 7"/>
                        <wps:cNvCnPr/>
                        <wps:spPr bwMode="auto">
                          <a:xfrm>
                            <a:off x="79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8"/>
                        <wps:cNvCnPr/>
                        <wps:spPr bwMode="auto">
                          <a:xfrm>
                            <a:off x="81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9"/>
                        <wps:cNvCnPr/>
                        <wps:spPr bwMode="auto">
                          <a:xfrm>
                            <a:off x="82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10"/>
                        <wps:cNvCnPr/>
                        <wps:spPr bwMode="auto">
                          <a:xfrm>
                            <a:off x="84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11"/>
                        <wps:cNvCnPr/>
                        <wps:spPr bwMode="auto">
                          <a:xfrm>
                            <a:off x="86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12"/>
                        <wps:cNvCnPr/>
                        <wps:spPr bwMode="auto">
                          <a:xfrm>
                            <a:off x="88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13"/>
                        <wps:cNvCnPr/>
                        <wps:spPr bwMode="auto">
                          <a:xfrm>
                            <a:off x="90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14"/>
                        <wps:cNvCnPr/>
                        <wps:spPr bwMode="auto">
                          <a:xfrm>
                            <a:off x="91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15"/>
                        <wps:cNvCnPr/>
                        <wps:spPr bwMode="auto">
                          <a:xfrm>
                            <a:off x="93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Line 16"/>
                        <wps:cNvCnPr/>
                        <wps:spPr bwMode="auto">
                          <a:xfrm>
                            <a:off x="95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Line 17"/>
                        <wps:cNvCnPr/>
                        <wps:spPr bwMode="auto">
                          <a:xfrm>
                            <a:off x="97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Line 18"/>
                        <wps:cNvCnPr/>
                        <wps:spPr bwMode="auto">
                          <a:xfrm>
                            <a:off x="99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19"/>
                        <wps:cNvCnPr/>
                        <wps:spPr bwMode="auto">
                          <a:xfrm>
                            <a:off x="1008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20"/>
                        <wps:cNvCnPr/>
                        <wps:spPr bwMode="auto">
                          <a:xfrm>
                            <a:off x="1026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Line 21"/>
                        <wps:cNvCnPr/>
                        <wps:spPr bwMode="auto">
                          <a:xfrm>
                            <a:off x="1044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Line 22"/>
                        <wps:cNvCnPr/>
                        <wps:spPr bwMode="auto">
                          <a:xfrm>
                            <a:off x="1062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Line 23"/>
                        <wps:cNvCnPr/>
                        <wps:spPr bwMode="auto">
                          <a:xfrm>
                            <a:off x="108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24"/>
                        <wps:cNvCnPr/>
                        <wps:spPr bwMode="auto">
                          <a:xfrm rot="5400000">
                            <a:off x="9363" y="1007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Line 25"/>
                        <wps:cNvCnPr/>
                        <wps:spPr bwMode="auto">
                          <a:xfrm rot="5400000">
                            <a:off x="9363" y="1025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Line 26"/>
                        <wps:cNvCnPr/>
                        <wps:spPr bwMode="auto">
                          <a:xfrm rot="5400000">
                            <a:off x="9363" y="104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Line 27"/>
                        <wps:cNvCnPr/>
                        <wps:spPr bwMode="auto">
                          <a:xfrm rot="5400000">
                            <a:off x="9363" y="1061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Line 28"/>
                        <wps:cNvCnPr/>
                        <wps:spPr bwMode="auto">
                          <a:xfrm rot="5400000">
                            <a:off x="9363" y="1079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Line 29"/>
                        <wps:cNvCnPr/>
                        <wps:spPr bwMode="auto">
                          <a:xfrm rot="5400000">
                            <a:off x="9363" y="1097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" name="Line 30"/>
                        <wps:cNvCnPr/>
                        <wps:spPr bwMode="auto">
                          <a:xfrm rot="5400000">
                            <a:off x="9363" y="111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Line 31"/>
                        <wps:cNvCnPr/>
                        <wps:spPr bwMode="auto">
                          <a:xfrm rot="5400000">
                            <a:off x="9363" y="113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Line 32"/>
                        <wps:cNvCnPr/>
                        <wps:spPr bwMode="auto">
                          <a:xfrm rot="5400000">
                            <a:off x="9364" y="1151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Line 33"/>
                        <wps:cNvCnPr/>
                        <wps:spPr bwMode="auto">
                          <a:xfrm rot="5400000">
                            <a:off x="9363" y="1169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Line 34"/>
                        <wps:cNvCnPr/>
                        <wps:spPr bwMode="auto">
                          <a:xfrm rot="5400000">
                            <a:off x="9363" y="1187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Line 35"/>
                        <wps:cNvCnPr/>
                        <wps:spPr bwMode="auto">
                          <a:xfrm rot="5400000">
                            <a:off x="9363" y="120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Line 36"/>
                        <wps:cNvCnPr/>
                        <wps:spPr bwMode="auto">
                          <a:xfrm rot="5400000">
                            <a:off x="9363" y="1224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37"/>
                        <wps:cNvCnPr/>
                        <wps:spPr bwMode="auto">
                          <a:xfrm rot="5400000">
                            <a:off x="9363" y="1242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Line 38"/>
                        <wps:cNvCnPr/>
                        <wps:spPr bwMode="auto">
                          <a:xfrm rot="5400000">
                            <a:off x="9363" y="1260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Line 39"/>
                        <wps:cNvCnPr/>
                        <wps:spPr bwMode="auto">
                          <a:xfrm rot="5400000">
                            <a:off x="9363" y="1278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Line 40"/>
                        <wps:cNvCnPr/>
                        <wps:spPr bwMode="auto">
                          <a:xfrm rot="5400000">
                            <a:off x="9363" y="12961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0" o:spid="_x0000_s1026" style="position:absolute;margin-left:333pt;margin-top:3pt;width:171pt;height:171pt;z-index:251660288" coordorigin="7920,11520" coordsize="2886,2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">
                <v:line id="Line 7" o:spid="_x0000_s1027" style="position:absolute;visibility:visible;mso-wrap-style:square" from="7922,11520" to="79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wzmMQAAADcAAAADwAAAGRycy9kb3ducmV2LnhtbERPTWvCQBC9F/oflin0VjdRCCV1FVEE&#10;9SBqC+1xzE6T1Oxs2N0m8d+7QqG3ebzPmc4H04iOnK8tK0hHCQjiwuqaSwUf7+uXVxA+IGtsLJOC&#10;K3mYzx4fpphr2/ORulMoRQxhn6OCKoQ2l9IXFRn0I9sSR+7bOoMhQldK7bCP4aaR4yTJpMGaY0OF&#10;LS0rKi6nX6NgPzlk3WK72wyf2+xcrI7nr5/eKfX8NCzeQAQawr/4z73RcX6awv2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bDOYxAAAANwAAAAPAAAAAAAAAAAA&#10;AAAAAKECAABkcnMvZG93bnJldi54bWxQSwUGAAAAAAQABAD5AAAAkgMAAAAA&#10;"/>
                <v:line id="Line 8" o:spid="_x0000_s1028" style="position:absolute;visibility:visible;mso-wrap-style:square" from="8102,11520" to="81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6t78QAAADc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+N4f+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vq3vxAAAANwAAAAPAAAAAAAAAAAA&#10;AAAAAKECAABkcnMvZG93bnJldi54bWxQSwUGAAAAAAQABAD5AAAAkgMAAAAA&#10;"/>
                <v:line id="Line 9" o:spid="_x0000_s1029" style="position:absolute;visibility:visible;mso-wrap-style:square" from="8282,11520" to="82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IId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48n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8gh0xAAAANwAAAAPAAAAAAAAAAAA&#10;AAAAAKECAABkcnMvZG93bnJldi54bWxQSwUGAAAAAAQABAD5AAAAkgMAAAAA&#10;"/>
                <v:line id="Line 10" o:spid="_x0000_s1030" style="position:absolute;visibility:visible;mso-wrap-style:square" from="8462,11520" to="84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uQAM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G5AAxAAAANwAAAAPAAAAAAAAAAAA&#10;AAAAAKECAABkcnMvZG93bnJldi54bWxQSwUGAAAAAAQABAD5AAAAkgMAAAAA&#10;"/>
                <v:line id="Line 11" o:spid="_x0000_s1031" style="position:absolute;visibility:visible;mso-wrap-style:square" from="8642,11520" to="86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c1m8QAAADcAAAADwAAAGRycy9kb3ducmV2LnhtbERPTWvCQBC9F/wPyxR6qxstDZK6irQI&#10;6kHUFtrjmJ0mqdnZsLsm6b93BcHbPN7nTOe9qUVLzleWFYyGCQji3OqKCwVfn8vnCQgfkDXWlknB&#10;P3mYzwYPU8y07XhP7SEUIoawz1BBGUKTSenzkgz6oW2II/drncEQoSukdtjFcFPLcZKk0mDFsaHE&#10;ht5Lyk+Hs1Gwfdml7WK9WfXf6/SYf+yPP3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VzWbxAAAANwAAAAPAAAAAAAAAAAA&#10;AAAAAKECAABkcnMvZG93bnJldi54bWxQSwUGAAAAAAQABAD5AAAAkgMAAAAA&#10;"/>
                <v:line id="Line 12" o:spid="_x0000_s1032" style="position:absolute;visibility:visible;mso-wrap-style:square" from="8822,11520" to="88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Wr7M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ZMU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havsxAAAANwAAAAPAAAAAAAAAAAA&#10;AAAAAKECAABkcnMvZG93bnJldi54bWxQSwUGAAAAAAQABAD5AAAAkgMAAAAA&#10;"/>
                <v:line id="Line 13" o:spid="_x0000_s1033" style="position:absolute;visibility:visible;mso-wrap-style:square" from="9002,11520" to="90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kOd8QAAADc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yQ53xAAAANwAAAAPAAAAAAAAAAAA&#10;AAAAAKECAABkcnMvZG93bnJldi54bWxQSwUGAAAAAAQABAD5AAAAkgMAAAAA&#10;"/>
                <v:line id="Line 14" o:spid="_x0000_s1034" style="position:absolute;visibility:visible;mso-wrap-style:square" from="9182,11520" to="91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aaBccAAADc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8utPKMT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VpoFxwAAANwAAAAPAAAAAAAA&#10;AAAAAAAAAKECAABkcnMvZG93bnJldi54bWxQSwUGAAAAAAQABAD5AAAAlQMAAAAA&#10;"/>
                <v:line id="Line 15" o:spid="_x0000_s1035" style="position:absolute;visibility:visible;mso-wrap-style:square" from="9362,11520" to="93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kWyMEAAADcAAAADwAAAGRycy9kb3ducmV2LnhtbERPTYvCMBC9L/gfwgje1lQPYqtRdkXB&#10;y8JWPXgcmrEtbSaliabur98IC3ubx/uc9XYwrXhQ72rLCmbTBARxYXXNpYLL+fC+BOE8ssbWMil4&#10;koPtZvS2xkzbwDk9Tr4UMYRdhgoq77tMSldUZNBNbUccuZvtDfoI+1LqHkMMN62cJ8lCGqw5NlTY&#10;0a6iojndjQJJx7AP3Px8DmmTXL/zFPPwpdRkPHysQHga/L/4z33Ucf4shdcz8QK5+Q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uRbIwQAAANwAAAAPAAAAAAAAAAAAAAAA&#10;AKECAABkcnMvZG93bnJldi54bWxQSwUGAAAAAAQABAD5AAAAjwMAAAAA&#10;" strokeweight="1.5pt">
                  <v:stroke startarrow="classic" endarrow="classic"/>
                </v:line>
                <v:line id="Line 16" o:spid="_x0000_s1036" style="position:absolute;visibility:visible;mso-wrap-style:square" from="9542,11520" to="95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TFy+xwAAANwAAAAPAAAAAAAA&#10;AAAAAAAAAKECAABkcnMvZG93bnJldi54bWxQSwUGAAAAAAQABAD5AAAAlQMAAAAA&#10;"/>
                <v:line id="Line 17" o:spid="_x0000_s1037" style="position:absolute;visibility:visible;mso-wrap-style:square" from="9722,11520" to="97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D5JcQAAADc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+P4P+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APklxAAAANwAAAAPAAAAAAAAAAAA&#10;AAAAAKECAABkcnMvZG93bnJldi54bWxQSwUGAAAAAAQABAD5AAAAkgMAAAAA&#10;"/>
                <v:line id="Line 18" o:spid="_x0000_s1038" style="position:absolute;visibility:visible;mso-wrap-style:square" from="9903,11520" to="99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JnUsQAAADcAAAADwAAAGRycy9kb3ducmV2LnhtbERPTWvCQBC9F/wPyxR6q5umECR1FVEK&#10;6kHUFtrjmJ0mqdnZsLtN4r93BaG3ebzPmc4H04iOnK8tK3gZJyCIC6trLhV8frw/T0D4gKyxsUwK&#10;LuRhPhs9TDHXtucDdcdQihjCPkcFVQhtLqUvKjLox7YljtyPdQZDhK6U2mEfw00j0yTJpMGaY0OF&#10;LS0rKs7HP6Ng97rPusVmux6+NtmpWB1O37+9U+rpcVi8gQg0hH/x3b3WcX6awu2ZeIG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0mdSxAAAANwAAAAPAAAAAAAAAAAA&#10;AAAAAKECAABkcnMvZG93bnJldi54bWxQSwUGAAAAAAQABAD5AAAAkgMAAAAA&#10;"/>
                <v:line id="Line 19" o:spid="_x0000_s1039" style="position:absolute;visibility:visible;mso-wrap-style:square" from="10083,11520" to="1008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7Cyc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9n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sLJxAAAANwAAAAPAAAAAAAAAAAA&#10;AAAAAKECAABkcnMvZG93bnJldi54bWxQSwUGAAAAAAQABAD5AAAAkgMAAAAA&#10;"/>
                <v:line id="Line 20" o:spid="_x0000_s1040" style="position:absolute;visibility:visible;mso-wrap-style:square" from="10263,11520" to="1026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avc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d1q9xAAAANwAAAAPAAAAAAAAAAAA&#10;AAAAAKECAABkcnMvZG93bnJldi54bWxQSwUGAAAAAAQABAD5AAAAkgMAAAAA&#10;"/>
                <v:line id="Line 21" o:spid="_x0000_s1041" style="position:absolute;visibility:visible;mso-wrap-style:square" from="10443,11520" to="1044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v/Js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O/8mxAAAANwAAAAPAAAAAAAAAAAA&#10;AAAAAKECAABkcnMvZG93bnJldi54bWxQSwUGAAAAAAQABAD5AAAAkgMAAAAA&#10;"/>
                <v:line id="Line 22" o:spid="_x0000_s1042" style="position:absolute;visibility:visible;mso-wrap-style:square" from="10623,11520" to="1062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lhUc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6WFRxAAAANwAAAAPAAAAAAAAAAAA&#10;AAAAAKECAABkcnMvZG93bnJldi54bWxQSwUGAAAAAAQABAD5AAAAkgMAAAAA&#10;"/>
                <v:line id="Line 23" o:spid="_x0000_s1043" style="position:absolute;visibility:visible;mso-wrap-style:square" from="10803,11520" to="108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XEys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pcTKxAAAANwAAAAPAAAAAAAAAAAA&#10;AAAAAKECAABkcnMvZG93bnJldi54bWxQSwUGAAAAAAQABAD5AAAAkgMAAAAA&#10;"/>
                <v:line id="Line 24" o:spid="_x0000_s1044" style="position:absolute;rotation:90;visibility:visible;mso-wrap-style:square" from="9363,10077" to="9363,1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aZcSsQAAADcAAAADwAAAGRycy9kb3ducmV2LnhtbESPT2/CMAzF75P4DpGRuI2UHhDqCAgh&#10;/h44jE2advMa01Y0TpUEKN9+PkzazdZ7fu/n+bJ3rbpTiI1nA5NxBoq49LbhysDnx/Z1BiomZIut&#10;ZzLwpAjLxeBljoX1D36n+zlVSkI4FmigTqkrtI5lTQ7j2HfEol18cJhkDZW2AR8S7lqdZ9lUO2xY&#10;GmrsaF1TeT3fnAF3Ou5O3y7fb75m6H92l1UKVBkzGvarN1CJ+vRv/rs+WMHPhVaekQn0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plxKxAAAANwAAAAPAAAAAAAAAAAA&#10;AAAAAKECAABkcnMvZG93bnJldi54bWxQSwUGAAAAAAQABAD5AAAAkgMAAAAA&#10;"/>
                <v:line id="Line 25" o:spid="_x0000_s1045" style="position:absolute;rotation:90;visibility:visible;mso-wrap-style:square" from="9363,10257" to="9363,1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r50cEAAADcAAAADwAAAGRycy9kb3ducmV2LnhtbERPS4vCMBC+C/6HMII3Te1B3K5RRHwe&#10;PKwKsrfZZmzLNpOSRK3/3iwseJuP7znTeWtqcSfnK8sKRsMEBHFudcWFgvNpPZiA8AFZY22ZFDzJ&#10;w3zW7Uwx0/bBX3Q/hkLEEPYZKihDaDIpfV6SQT+0DXHkrtYZDBG6QmqHjxhuapkmyVgarDg2lNjQ&#10;sqT893gzCsxhvzl8m3S7ukzQ/myui+CoUKrfaxefIAK14S3+d+90nJ9+wN8z8QI5e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6vnRwQAAANwAAAAPAAAAAAAAAAAAAAAA&#10;AKECAABkcnMvZG93bnJldi54bWxQSwUGAAAAAAQABAD5AAAAjwMAAAAA&#10;"/>
                <v:line id="Line 26" o:spid="_x0000_s1046" style="position:absolute;rotation:90;visibility:visible;mso-wrap-style:square" from="9363,10438" to="9363,1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nGkcUAAADcAAAADwAAAGRycy9kb3ducmV2LnhtbESPT2sCQQzF74LfYYjQm87WgsjWcZHS&#10;2nrwUBWkt7iT/YM7mWVmqttv3xwKvSW8l/d+WRWD69SNQmw9G3icZaCIS29brg2cjm/TJaiYkC12&#10;nsnAD0Uo1uPRCnPr7/xJt0OqlYRwzNFAk1Kfax3LhhzGme+JRat8cJhkDbW2Ae8S7jo9z7KFdtiy&#10;NDTY00tD5fXw7Qy4/W67/3Lz99fzEv1lW21SoNqYh8mweQaVaEj/5r/rDyv4T4Ivz8gEe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gnGkcUAAADcAAAADwAAAAAAAAAA&#10;AAAAAAChAgAAZHJzL2Rvd25yZXYueG1sUEsFBgAAAAAEAAQA+QAAAJMDAAAAAA==&#10;"/>
                <v:line id="Line 27" o:spid="_x0000_s1047" style="position:absolute;rotation:90;visibility:visible;mso-wrap-style:square" from="9363,10618" to="9363,1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VjCsEAAADcAAAADwAAAGRycy9kb3ducmV2LnhtbERPS4vCMBC+C/6HMII3TVVYpBpFRN3d&#10;gwcfIN7GZmyLzaQkWe3+eyMI3ubje8503phK3Mn50rKCQT8BQZxZXXKu4HhY98YgfEDWWFkmBf/k&#10;YT5rt6aYavvgHd33IRcxhH2KCooQ6lRKnxVk0PdtTRy5q3UGQ4Qul9rhI4abSg6T5EsaLDk2FFjT&#10;sqDstv8zCsz2d7M9m+H36jRGe9lcF8FRrlS30ywmIAI14SN+u390nD8awOuZeIGcP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5RWMKwQAAANwAAAAPAAAAAAAAAAAAAAAA&#10;AKECAABkcnMvZG93bnJldi54bWxQSwUGAAAAAAQABAD5AAAAjwMAAAAA&#10;"/>
                <v:line id="Line 28" o:spid="_x0000_s1048" style="position:absolute;rotation:90;visibility:visible;mso-wrap-style:square" from="9363,10798" to="9363,13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f9fcEAAADcAAAADwAAAGRycy9kb3ducmV2LnhtbERPS4vCMBC+C/6HMII3Ta2wSNcoIr72&#10;4EFXkL3NNmNbtpmUJGr990YQ9jYf33Om89bU4kbOV5YVjIYJCOLc6ooLBafv9WACwgdkjbVlUvAg&#10;D/NZtzPFTNs7H+h2DIWIIewzVFCG0GRS+rwkg35oG+LIXawzGCJ0hdQO7zHc1DJNkg9psOLYUGJD&#10;y5Lyv+PVKDD7r83+x6Tb1XmC9ndzWQRHhVL9Xrv4BBGoDf/it3un4/xxCq9n4gVy9g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l/19wQAAANwAAAAPAAAAAAAAAAAAAAAA&#10;AKECAABkcnMvZG93bnJldi54bWxQSwUGAAAAAAQABAD5AAAAjwMAAAAA&#10;"/>
                <v:line id="Line 29" o:spid="_x0000_s1049" style="position:absolute;rotation:90;visibility:visible;mso-wrap-style:square" from="9363,10978" to="9363,1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tY5sEAAADcAAAADwAAAGRycy9kb3ducmV2LnhtbERPTYvCMBC9C/6HMII3TVVYpBpFxFX3&#10;4GFVEG9jM7bFZlKSrNZ/b4QFb/N4nzOdN6YSd3K+tKxg0E9AEGdWl5wrOB6+e2MQPiBrrCyTgid5&#10;mM/arSmm2j74l+77kIsYwj5FBUUIdSqlzwoy6Pu2Jo7c1TqDIUKXS+3wEcNNJYdJ8iUNlhwbCqxp&#10;WVB22/8ZBWb3s96dzXCzOo3RXtbXRXCUK9XtNIsJiEBN+Ij/3Vsd549G8H4mXiB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21jmwQAAANwAAAAPAAAAAAAAAAAAAAAA&#10;AKECAABkcnMvZG93bnJldi54bWxQSwUGAAAAAAQABAD5AAAAjwMAAAAA&#10;"/>
                <v:line id="Line 30" o:spid="_x0000_s1050" style="position:absolute;rotation:90;visibility:visible;mso-wrap-style:square" from="9363,11159" to="9363,1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LAksEAAADcAAAADwAAAGRycy9kb3ducmV2LnhtbERPS4vCMBC+C/6HMAt703RdEalGEfF5&#10;8OADxNtsM7Zlm0lJonb//UYQvM3H95zxtDGVuJPzpWUFX90EBHFmdcm5gtNx2RmC8AFZY2WZFPyR&#10;h+mk3Rpjqu2D93Q/hFzEEPYpKihCqFMpfVaQQd+1NXHkrtYZDBG6XGqHjxhuKtlLkoE0WHJsKLCm&#10;eUHZ7+FmFJjddrW7mN56cR6i/VldZ8FRrtTnRzMbgQjUhLf45d7oOP+7D89n4gVy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pMsCSwQAAANwAAAAPAAAAAAAAAAAAAAAA&#10;AKECAABkcnMvZG93bnJldi54bWxQSwUGAAAAAAQABAD5AAAAjwMAAAAA&#10;"/>
                <v:line id="Line 31" o:spid="_x0000_s1051" style="position:absolute;rotation:90;visibility:visible;mso-wrap-style:square" from="9363,11338" to="9363,14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5lCcEAAADcAAAADwAAAGRycy9kb3ducmV2LnhtbERPS4vCMBC+C/6HMAt703RdFKlGEfF5&#10;8OADxNtsM7Zlm0lJonb//UYQvM3H95zxtDGVuJPzpWUFX90EBHFmdcm5gtNx2RmC8AFZY2WZFPyR&#10;h+mk3Rpjqu2D93Q/hFzEEPYpKihCqFMpfVaQQd+1NXHkrtYZDBG6XGqHjxhuKtlLkoE0WHJsKLCm&#10;eUHZ7+FmFJjddrW7mN56cR6i/VldZ8FRrtTnRzMbgQjUhLf45d7oOP+7D89n4gVy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fmUJwQAAANwAAAAPAAAAAAAAAAAAAAAA&#10;AKECAABkcnMvZG93bnJldi54bWxQSwUGAAAAAAQABAD5AAAAjwMAAAAA&#10;"/>
                <v:line id="Line 32" o:spid="_x0000_s1052" style="position:absolute;rotation:90;visibility:visible;mso-wrap-style:square" from="9364,11519" to="9364,1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dzY8EAAADcAAAADwAAAGRycy9kb3ducmV2LnhtbERPS2vCQBC+F/oflil4qxu1BBNdRQSh&#10;hzbg6z5kx2wwOxuyW5P8+26h4G0+vuest4NtxIM6XztWMJsmIIhLp2uuFFzOh/clCB+QNTaOScFI&#10;Hrab15c15tr1fKTHKVQihrDPUYEJoc2l9KUhi37qWuLI3VxnMUTYVVJ32Mdw28h5kqTSYs2xwWBL&#10;e0Pl/fRjFVyz88e8lF8F82z033jICkOZUpO3YbcCEWgIT/G/+1PH+YsU/p6JF8j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V3NjwQAAANwAAAAPAAAAAAAAAAAAAAAA&#10;AKECAABkcnMvZG93bnJldi54bWxQSwUGAAAAAAQABAD5AAAAjwMAAAAA&#10;" strokeweight="1.5pt">
                  <v:stroke startarrow="classic" endarrow="classic"/>
                </v:line>
                <v:line id="Line 33" o:spid="_x0000_s1053" style="position:absolute;rotation:90;visibility:visible;mso-wrap-style:square" from="9363,11699" to="9363,14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Be5cEAAADcAAAADwAAAGRycy9kb3ducmV2LnhtbERPS4vCMBC+C/6HMAt703RdUKlGEfF5&#10;8OADxNtsM7Zlm0lJonb//UYQvM3H95zxtDGVuJPzpWUFX90EBHFmdcm5gtNx2RmC8AFZY2WZFPyR&#10;h+mk3Rpjqu2D93Q/hFzEEPYpKihCqFMpfVaQQd+1NXHkrtYZDBG6XGqHjxhuKtlLkr40WHJsKLCm&#10;eUHZ7+FmFJjddrW7mN56cR6i/VldZ8FRrtTnRzMbgQjUhLf45d7oOP97AM9n4gVy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4F7lwQAAANwAAAAPAAAAAAAAAAAAAAAA&#10;AKECAABkcnMvZG93bnJldi54bWxQSwUGAAAAAAQABAD5AAAAjwMAAAAA&#10;"/>
                <v:line id="Line 34" o:spid="_x0000_s1054" style="position:absolute;rotation:90;visibility:visible;mso-wrap-style:square" from="9363,11879" to="9363,1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/Kl8UAAADcAAAADwAAAGRycy9kb3ducmV2LnhtbESPT2sCQQzF74LfYYjQm87WgsjWcZHS&#10;2nrwUBWkt7iT/YM7mWVmqttv3xwKvSW8l/d+WRWD69SNQmw9G3icZaCIS29brg2cjm/TJaiYkC12&#10;nsnAD0Uo1uPRCnPr7/xJt0OqlYRwzNFAk1Kfax3LhhzGme+JRat8cJhkDbW2Ae8S7jo9z7KFdtiy&#10;NDTY00tD5fXw7Qy4/W67/3Lz99fzEv1lW21SoNqYh8mweQaVaEj/5r/rDyv4T0Irz8gEe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H/Kl8UAAADcAAAADwAAAAAAAAAA&#10;AAAAAAChAgAAZHJzL2Rvd25yZXYueG1sUEsFBgAAAAAEAAQA+QAAAJMDAAAAAA==&#10;"/>
                <v:line id="Line 35" o:spid="_x0000_s1055" style="position:absolute;rotation:90;visibility:visible;mso-wrap-style:square" from="9363,12059" to="9363,14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NvDMEAAADcAAAADwAAAGRycy9kb3ducmV2LnhtbERPTYvCMBC9C/6HMII3TVVYtGsUkV1d&#10;Dx7UhWVvYzO2xWZSkqj13xtB8DaP9znTeWMqcSXnS8sKBv0EBHFmdcm5gt/Dd28MwgdkjZVlUnAn&#10;D/NZuzXFVNsb7+i6D7mIIexTVFCEUKdS+qwgg75va+LInawzGCJ0udQObzHcVHKYJB/SYMmxocCa&#10;lgVl5/3FKDDbzWr7b4brr78x2uPqtAiOcqW6nWbxCSJQE97il/tHx/mjCTyfiRfI2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M28MwQAAANwAAAAPAAAAAAAAAAAAAAAA&#10;AKECAABkcnMvZG93bnJldi54bWxQSwUGAAAAAAQABAD5AAAAjwMAAAAA&#10;"/>
                <v:line id="Line 36" o:spid="_x0000_s1056" style="position:absolute;rotation:90;visibility:visible;mso-wrap-style:square" from="9363,12240" to="9363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+17MUAAADcAAAADwAAAGRycy9kb3ducmV2LnhtbESPT2sCQQzF74LfYYjQm85WisjWcZHS&#10;2nrwUBWkt7iT/YM7mWVmqttv3xwKvSW8l/d+WRWD69SNQmw9G3icZaCIS29brg2cjm/TJaiYkC12&#10;nsnAD0Uo1uPRCnPr7/xJt0OqlYRwzNFAk1Kfax3LhhzGme+JRat8cJhkDbW2Ae8S7jo9z7KFdtiy&#10;NDTY00tD5fXw7Qy4/W67/3Lz99fzEv1lW21SoNqYh8mweQaVaEj/5r/rDyv4T4Ivz8gEe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g+17MUAAADcAAAADwAAAAAAAAAA&#10;AAAAAAChAgAAZHJzL2Rvd25yZXYueG1sUEsFBgAAAAAEAAQA+QAAAJMDAAAAAA==&#10;"/>
                <v:line id="Line 37" o:spid="_x0000_s1057" style="position:absolute;rotation:90;visibility:visible;mso-wrap-style:square" from="9363,12420" to="9363,1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MQd8EAAADcAAAADwAAAGRycy9kb3ducmV2LnhtbERPS4vCMBC+C/6HMII3TRVZpBpFRN3d&#10;gwcfIN7GZmyLzaQkWe3+eyMI3ubje8503phK3Mn50rKCQT8BQZxZXXKu4HhY98YgfEDWWFkmBf/k&#10;YT5rt6aYavvgHd33IRcxhH2KCooQ6lRKnxVk0PdtTRy5q3UGQ4Qul9rhI4abSg6T5EsaLDk2FFjT&#10;sqDstv8zCsz2d7M9m+H36jRGe9lcF8FRrlS30ywmIAI14SN+u390nD8awOuZeIGcP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QxB3wQAAANwAAAAPAAAAAAAAAAAAAAAA&#10;AKECAABkcnMvZG93bnJldi54bWxQSwUGAAAAAAQABAD5AAAAjwMAAAAA&#10;"/>
                <v:line id="Line 38" o:spid="_x0000_s1058" style="position:absolute;rotation:90;visibility:visible;mso-wrap-style:square" from="9363,12600" to="9363,15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GOAMEAAADcAAAADwAAAGRycy9kb3ducmV2LnhtbERPS4vCMBC+C/6HMII3TS2ySNcoIr72&#10;4EFXkL3NNmNbtpmUJGr990YQ9jYf33Om89bU4kbOV5YVjIYJCOLc6ooLBafv9WACwgdkjbVlUvAg&#10;D/NZtzPFTNs7H+h2DIWIIewzVFCG0GRS+rwkg35oG+LIXawzGCJ0hdQO7zHc1DJNkg9psOLYUGJD&#10;y5Lyv+PVKDD7r83+x6Tb1XmC9ndzWQRHhVL9Xrv4BBGoDf/it3un4/xxCq9n4gVy9g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kY4AwQAAANwAAAAPAAAAAAAAAAAAAAAA&#10;AKECAABkcnMvZG93bnJldi54bWxQSwUGAAAAAAQABAD5AAAAjwMAAAAA&#10;"/>
                <v:line id="Line 39" o:spid="_x0000_s1059" style="position:absolute;rotation:90;visibility:visible;mso-wrap-style:square" from="9363,12780" to="9363,15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0rm8EAAADcAAAADwAAAGRycy9kb3ducmV2LnhtbERPS4vCMBC+C/6HMAt703RdEalGEfF5&#10;8OADxNtsM7Zlm0lJonb//UYQvM3H95zxtDGVuJPzpWUFX90EBHFmdcm5gtNx2RmC8AFZY2WZFPyR&#10;h+mk3Rpjqu2D93Q/hFzEEPYpKihCqFMpfVaQQd+1NXHkrtYZDBG6XGqHjxhuKtlLkoE0WHJsKLCm&#10;eUHZ7+FmFJjddrW7mN56cR6i/VldZ8FRrtTnRzMbgQjUhLf45d7oOL//Dc9n4gVy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+3SubwQAAANwAAAAPAAAAAAAAAAAAAAAA&#10;AKECAABkcnMvZG93bnJldi54bWxQSwUGAAAAAAQABAD5AAAAjwMAAAAA&#10;"/>
                <v:line id="Line 40" o:spid="_x0000_s1060" style="position:absolute;rotation:90;visibility:visible;mso-wrap-style:square" from="9363,12961" to="936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Sz78EAAADcAAAADwAAAGRycy9kb3ducmV2LnhtbERPTYvCMBC9C/6HMII3TRVZpBpFxFX3&#10;4GFVEG9jM7bFZlKSrNZ/b4QFb/N4nzOdN6YSd3K+tKxg0E9AEGdWl5wrOB6+e2MQPiBrrCyTgid5&#10;mM/arSmm2j74l+77kIsYwj5FBUUIdSqlzwoy6Pu2Jo7c1TqDIUKXS+3wEcNNJYdJ8iUNlhwbCqxp&#10;WVB22/8ZBWb3s96dzXCzOo3RXtbXRXCUK9XtNIsJiEBN+Ij/3Vsd549G8H4mXiB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NLPvwQAAANwAAAAPAAAAAAAAAAAAAAAA&#10;AKECAABkcnMvZG93bnJldi54bWxQSwUGAAAAAAQABAD5AAAAjwMAAAAA&#10;"/>
              </v:group>
            </w:pict>
          </mc:Fallback>
        </mc:AlternateContent>
      </w:r>
    </w:p>
    <w:p w:rsidR="006966F7" w:rsidRDefault="006966F7" w:rsidP="006966F7">
      <w:r>
        <w:t xml:space="preserve">1.     </w:t>
      </w:r>
      <w:r w:rsidRPr="008C1B26">
        <w:rPr>
          <w:position w:val="-24"/>
        </w:rPr>
        <w:object w:dxaOrig="1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0.75pt" o:ole="">
            <v:imagedata r:id="rId5" o:title=""/>
          </v:shape>
          <o:OLEObject Type="Embed" ProgID="Equation.DSMT4" ShapeID="_x0000_i1025" DrawAspect="Content" ObjectID="_1479632410" r:id="rId6"/>
        </w:object>
      </w:r>
    </w:p>
    <w:p w:rsidR="006966F7" w:rsidRDefault="006966F7" w:rsidP="006966F7"/>
    <w:p w:rsidR="006966F7" w:rsidRDefault="006966F7" w:rsidP="006966F7">
      <w:r>
        <w:t xml:space="preserve">  </w:t>
      </w:r>
    </w:p>
    <w:p w:rsidR="006966F7" w:rsidRDefault="006966F7" w:rsidP="006966F7">
      <w:r>
        <w:t>VA: ______________________</w:t>
      </w:r>
    </w:p>
    <w:p w:rsidR="006966F7" w:rsidRDefault="006966F7" w:rsidP="006966F7"/>
    <w:p w:rsidR="006966F7" w:rsidRDefault="006966F7" w:rsidP="006966F7">
      <w:r>
        <w:t>HA</w:t>
      </w:r>
      <w:proofErr w:type="gramStart"/>
      <w:r>
        <w:t>:_</w:t>
      </w:r>
      <w:proofErr w:type="gramEnd"/>
      <w:r>
        <w:t>_____________________</w:t>
      </w:r>
    </w:p>
    <w:p w:rsidR="006966F7" w:rsidRDefault="006966F7" w:rsidP="006966F7"/>
    <w:p w:rsidR="006966F7" w:rsidRDefault="006966F7" w:rsidP="006966F7">
      <w:r>
        <w:t>D</w:t>
      </w:r>
      <w:proofErr w:type="gramStart"/>
      <w:r>
        <w:t>:_</w:t>
      </w:r>
      <w:proofErr w:type="gramEnd"/>
      <w:r>
        <w:t>_______________________</w:t>
      </w:r>
    </w:p>
    <w:p w:rsidR="006966F7" w:rsidRDefault="006966F7" w:rsidP="006966F7"/>
    <w:p w:rsidR="006966F7" w:rsidRDefault="006966F7" w:rsidP="006966F7">
      <w:r>
        <w:t>R: _______________________</w:t>
      </w:r>
    </w:p>
    <w:p w:rsidR="006966F7" w:rsidRDefault="006966F7" w:rsidP="006966F7"/>
    <w:p w:rsidR="006966F7" w:rsidRDefault="006966F7" w:rsidP="006966F7"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060FC792" wp14:editId="2667DB52">
                <wp:simplePos x="0" y="0"/>
                <wp:positionH relativeFrom="column">
                  <wp:posOffset>2549525</wp:posOffset>
                </wp:positionH>
                <wp:positionV relativeFrom="paragraph">
                  <wp:posOffset>60960</wp:posOffset>
                </wp:positionV>
                <wp:extent cx="720090" cy="1658620"/>
                <wp:effectExtent l="0" t="0" r="22860" b="17780"/>
                <wp:wrapNone/>
                <wp:docPr id="71" name="Group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658620"/>
                          <a:chOff x="5455" y="11869"/>
                          <a:chExt cx="1134" cy="2612"/>
                        </a:xfrm>
                      </wpg:grpSpPr>
                      <wps:wsp>
                        <wps:cNvPr id="72" name="Line 42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Line 43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66F7" w:rsidRDefault="006966F7" w:rsidP="006966F7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1" o:spid="_x0000_s1030" style="position:absolute;margin-left:200.75pt;margin-top:4.8pt;width:56.7pt;height:130.6pt;z-index:251661312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">
                <v:line id="Line 42" o:spid="_x0000_s1031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DVxM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g1cTGAAAA2wAAAA8AAAAAAAAA&#10;AAAAAAAAoQIAAGRycy9kb3ducmV2LnhtbFBLBQYAAAAABAAEAPkAAACUAwAAAAA=&#10;"/>
                <v:line id="Line 43" o:spid="_x0000_s1032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xwX8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YscF/GAAAA2wAAAA8AAAAAAAAA&#10;AAAAAAAAoQIAAGRycy9kb3ducmV2LnhtbFBLBQYAAAAABAAEAPkAAACUAwAAAAA=&#10;"/>
                <v:shape id="Text Box 44" o:spid="_x0000_s1033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    <v:textbox>
                    <w:txbxContent>
                      <w:p w:rsidR="006966F7" w:rsidRDefault="006966F7" w:rsidP="006966F7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1939E62" wp14:editId="772FF67B">
                <wp:simplePos x="0" y="0"/>
                <wp:positionH relativeFrom="column">
                  <wp:posOffset>4267200</wp:posOffset>
                </wp:positionH>
                <wp:positionV relativeFrom="paragraph">
                  <wp:posOffset>55880</wp:posOffset>
                </wp:positionV>
                <wp:extent cx="2171700" cy="2171700"/>
                <wp:effectExtent l="22860" t="24765" r="24765" b="22860"/>
                <wp:wrapNone/>
                <wp:docPr id="75" name="Group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2171700"/>
                          <a:chOff x="7920" y="11520"/>
                          <a:chExt cx="2886" cy="2898"/>
                        </a:xfrm>
                      </wpg:grpSpPr>
                      <wps:wsp>
                        <wps:cNvPr id="76" name="Line 46"/>
                        <wps:cNvCnPr/>
                        <wps:spPr bwMode="auto">
                          <a:xfrm>
                            <a:off x="79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Line 47"/>
                        <wps:cNvCnPr/>
                        <wps:spPr bwMode="auto">
                          <a:xfrm>
                            <a:off x="81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Line 48"/>
                        <wps:cNvCnPr/>
                        <wps:spPr bwMode="auto">
                          <a:xfrm>
                            <a:off x="82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Line 49"/>
                        <wps:cNvCnPr/>
                        <wps:spPr bwMode="auto">
                          <a:xfrm>
                            <a:off x="84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50"/>
                        <wps:cNvCnPr/>
                        <wps:spPr bwMode="auto">
                          <a:xfrm>
                            <a:off x="86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51"/>
                        <wps:cNvCnPr/>
                        <wps:spPr bwMode="auto">
                          <a:xfrm>
                            <a:off x="88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52"/>
                        <wps:cNvCnPr/>
                        <wps:spPr bwMode="auto">
                          <a:xfrm>
                            <a:off x="90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Line 53"/>
                        <wps:cNvCnPr/>
                        <wps:spPr bwMode="auto">
                          <a:xfrm>
                            <a:off x="91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54"/>
                        <wps:cNvCnPr/>
                        <wps:spPr bwMode="auto">
                          <a:xfrm>
                            <a:off x="93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55"/>
                        <wps:cNvCnPr/>
                        <wps:spPr bwMode="auto">
                          <a:xfrm>
                            <a:off x="95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Line 56"/>
                        <wps:cNvCnPr/>
                        <wps:spPr bwMode="auto">
                          <a:xfrm>
                            <a:off x="97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57"/>
                        <wps:cNvCnPr/>
                        <wps:spPr bwMode="auto">
                          <a:xfrm>
                            <a:off x="99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58"/>
                        <wps:cNvCnPr/>
                        <wps:spPr bwMode="auto">
                          <a:xfrm>
                            <a:off x="1008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Line 59"/>
                        <wps:cNvCnPr/>
                        <wps:spPr bwMode="auto">
                          <a:xfrm>
                            <a:off x="1026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60"/>
                        <wps:cNvCnPr/>
                        <wps:spPr bwMode="auto">
                          <a:xfrm>
                            <a:off x="1044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61"/>
                        <wps:cNvCnPr/>
                        <wps:spPr bwMode="auto">
                          <a:xfrm>
                            <a:off x="1062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Line 62"/>
                        <wps:cNvCnPr/>
                        <wps:spPr bwMode="auto">
                          <a:xfrm>
                            <a:off x="108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Line 63"/>
                        <wps:cNvCnPr/>
                        <wps:spPr bwMode="auto">
                          <a:xfrm rot="5400000">
                            <a:off x="9363" y="1007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64"/>
                        <wps:cNvCnPr/>
                        <wps:spPr bwMode="auto">
                          <a:xfrm rot="5400000">
                            <a:off x="9363" y="1025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65"/>
                        <wps:cNvCnPr/>
                        <wps:spPr bwMode="auto">
                          <a:xfrm rot="5400000">
                            <a:off x="9363" y="104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Line 66"/>
                        <wps:cNvCnPr/>
                        <wps:spPr bwMode="auto">
                          <a:xfrm rot="5400000">
                            <a:off x="9363" y="1061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67"/>
                        <wps:cNvCnPr/>
                        <wps:spPr bwMode="auto">
                          <a:xfrm rot="5400000">
                            <a:off x="9363" y="1079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68"/>
                        <wps:cNvCnPr/>
                        <wps:spPr bwMode="auto">
                          <a:xfrm rot="5400000">
                            <a:off x="9363" y="1097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69"/>
                        <wps:cNvCnPr/>
                        <wps:spPr bwMode="auto">
                          <a:xfrm rot="5400000">
                            <a:off x="9363" y="111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70"/>
                        <wps:cNvCnPr/>
                        <wps:spPr bwMode="auto">
                          <a:xfrm rot="5400000">
                            <a:off x="9363" y="113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71"/>
                        <wps:cNvCnPr/>
                        <wps:spPr bwMode="auto">
                          <a:xfrm rot="5400000">
                            <a:off x="9364" y="1151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72"/>
                        <wps:cNvCnPr/>
                        <wps:spPr bwMode="auto">
                          <a:xfrm rot="5400000">
                            <a:off x="9363" y="1169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73"/>
                        <wps:cNvCnPr/>
                        <wps:spPr bwMode="auto">
                          <a:xfrm rot="5400000">
                            <a:off x="9363" y="1187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74"/>
                        <wps:cNvCnPr/>
                        <wps:spPr bwMode="auto">
                          <a:xfrm rot="5400000">
                            <a:off x="9363" y="120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75"/>
                        <wps:cNvCnPr/>
                        <wps:spPr bwMode="auto">
                          <a:xfrm rot="5400000">
                            <a:off x="9363" y="1224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76"/>
                        <wps:cNvCnPr/>
                        <wps:spPr bwMode="auto">
                          <a:xfrm rot="5400000">
                            <a:off x="9363" y="1242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77"/>
                        <wps:cNvCnPr/>
                        <wps:spPr bwMode="auto">
                          <a:xfrm rot="5400000">
                            <a:off x="9363" y="1260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78"/>
                        <wps:cNvCnPr/>
                        <wps:spPr bwMode="auto">
                          <a:xfrm rot="5400000">
                            <a:off x="9363" y="1278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79"/>
                        <wps:cNvCnPr/>
                        <wps:spPr bwMode="auto">
                          <a:xfrm rot="5400000">
                            <a:off x="9363" y="12961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5" o:spid="_x0000_s1026" style="position:absolute;margin-left:336pt;margin-top:4.4pt;width:171pt;height:171pt;z-index:251662336" coordorigin="7920,11520" coordsize="2886,2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">
                <v:line id="Line 46" o:spid="_x0000_s1027" style="position:absolute;visibility:visible;mso-wrap-style:square" from="7922,11520" to="79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vTx8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KV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Zb08fGAAAA2wAAAA8AAAAAAAAA&#10;AAAAAAAAoQIAAGRycy9kb3ducmV2LnhtbFBLBQYAAAAABAAEAPkAAACUAwAAAAA=&#10;"/>
                <v:line id="Line 47" o:spid="_x0000_s1028" style="position:absolute;visibility:visible;mso-wrap-style:square" from="8102,11520" to="81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d2XMYAAADbAAAADwAAAGRycy9kb3ducmV2LnhtbESPQWvCQBSE7wX/w/KE3upGhSipq0hF&#10;0B6k2kJ7fGZfk9js27C7TdJ/3xUEj8PMfMMsVr2pRUvOV5YVjEcJCOLc6ooLBR/v26c5CB+QNdaW&#10;ScEfeVgtBw8LzLTt+EjtKRQiQthnqKAMocmk9HlJBv3INsTR+7bOYIjSFVI77CLc1HKSJKk0WHFc&#10;KLGhl5Lyn9OvUXCYvqXtev+66z/36TnfHM9fl84p9Tjs188gAvXhHr61d1rBbAb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XdlzGAAAA2wAAAA8AAAAAAAAA&#10;AAAAAAAAoQIAAGRycy9kb3ducmV2LnhtbFBLBQYAAAAABAAEAPkAAACUAwAAAAA=&#10;"/>
                <v:line id="Line 48" o:spid="_x0000_s1029" style="position:absolute;visibility:visible;mso-wrap-style:square" from="8282,11520" to="82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jiLs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x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I4i7DAAAA2wAAAA8AAAAAAAAAAAAA&#10;AAAAoQIAAGRycy9kb3ducmV2LnhtbFBLBQYAAAAABAAEAPkAAACRAwAAAAA=&#10;"/>
                <v:line id="Line 49" o:spid="_x0000_s1030" style="position:absolute;visibility:visible;mso-wrap-style:square" from="8462,11520" to="84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8RHtc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ps9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ER7XGAAAA2wAAAA8AAAAAAAAA&#10;AAAAAAAAoQIAAGRycy9kb3ducmV2LnhtbFBLBQYAAAAABAAEAPkAAACUAwAAAAA=&#10;"/>
                <v:line id="Line 50" o:spid="_x0000_s1031" style="position:absolute;visibility:visible;mso-wrap-style:square" from="8642,11520" to="86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ueD8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vX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yueD8IAAADbAAAADwAAAAAAAAAAAAAA&#10;AAChAgAAZHJzL2Rvd25yZXYueG1sUEsFBgAAAAAEAAQA+QAAAJADAAAAAA==&#10;"/>
                <v:line id="Line 51" o:spid="_x0000_s1032" style="position:absolute;visibility:visible;mso-wrap-style:square" from="8822,11520" to="88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c7lMUAAADbAAAADwAAAGRycy9kb3ducmV2LnhtbESPT2vCQBTE7wW/w/IKvdWNFoKkriIV&#10;QXso/oN6fGafSTT7Nuxuk/Tbu4WCx2FmfsNM572pRUvOV5YVjIYJCOLc6ooLBcfD6nUCwgdkjbVl&#10;UvBLHuazwdMUM2073lG7D4WIEPYZKihDaDIpfV6SQT+0DXH0LtYZDFG6QmqHXYSbWo6TJJUGK44L&#10;JTb0UVJ+2/8YBV9v27RdbD7X/fcmPefL3fl07ZxSL8/94h1EoD48wv/ttVYwGcHfl/gD5O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Gc7lMUAAADbAAAADwAAAAAAAAAA&#10;AAAAAAChAgAAZHJzL2Rvd25yZXYueG1sUEsFBgAAAAAEAAQA+QAAAJMDAAAAAA==&#10;"/>
                <v:line id="Line 52" o:spid="_x0000_s1033" style="position:absolute;visibility:visible;mso-wrap-style:square" from="9002,11520" to="90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Wl48UAAADb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T+H2Jf4Au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Wl48UAAADbAAAADwAAAAAAAAAA&#10;AAAAAAChAgAAZHJzL2Rvd25yZXYueG1sUEsFBgAAAAAEAAQA+QAAAJMDAAAAAA==&#10;"/>
                <v:line id="Line 53" o:spid="_x0000_s1034" style="position:absolute;visibility:visible;mso-wrap-style:square" from="9182,11520" to="91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kAeMUAAADbAAAADwAAAGRycy9kb3ducmV2LnhtbESPQWvCQBSE74X+h+UVems2VgiSuooo&#10;gvYg1Rbq8Zl9JtHs27C7TeK/7xYKHoeZ+YaZzgfTiI6cry0rGCUpCOLC6ppLBV+f65cJCB+QNTaW&#10;ScGNPMxnjw9TzLXteU/dIZQiQtjnqKAKoc2l9EVFBn1iW+Lona0zGKJ0pdQO+wg3jXxN00warDku&#10;VNjSsqLievgxCnbjj6xbbN83w/c2OxWr/el46Z1Sz0/D4g1EoCHcw//tjVYwGcPfl/gD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/kAeMUAAADbAAAADwAAAAAAAAAA&#10;AAAAAAChAgAAZHJzL2Rvd25yZXYueG1sUEsFBgAAAAAEAAQA+QAAAJMDAAAAAA==&#10;"/>
                <v:line id="Line 54" o:spid="_x0000_s1035" style="position:absolute;visibility:visible;mso-wrap-style:square" from="9362,11520" to="93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D/lsQAAADbAAAADwAAAGRycy9kb3ducmV2LnhtbESPQWvCQBSE70L/w/IK3nTTUoqmrsEW&#10;C14KTfTQ4yP7TEKyb0N2zcb++m5B8DjMzDfMJptMJ0YaXGNZwdMyAUFcWt1wpeB0/FysQDiPrLGz&#10;TAqu5CDbPsw2mGobOKex8JWIEHYpKqi971MpXVmTQbe0PXH0znYw6KMcKqkHDBFuOvmcJK/SYMNx&#10;ocaePmoq2+JiFEg6hH3g9vd9WrfJz3e+xjx8KTV/nHZvIDxN/h6+tQ9aweoF/r/EHyC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cP+WxAAAANsAAAAPAAAAAAAAAAAA&#10;AAAAAKECAABkcnMvZG93bnJldi54bWxQSwUGAAAAAAQABAD5AAAAkgMAAAAA&#10;" strokeweight="1.5pt">
                  <v:stroke startarrow="classic" endarrow="classic"/>
                </v:line>
                <v:line id="Line 55" o:spid="_x0000_s1036" style="position:absolute;visibility:visible;mso-wrap-style:square" from="9542,11520" to="95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<v:line id="Line 56" o:spid="_x0000_s1037" style="position:absolute;visibility:visible;mso-wrap-style:square" from="9722,11520" to="97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<v:line id="Line 57" o:spid="_x0000_s1038" style="position:absolute;visibility:visible;mso-wrap-style:square" from="9903,11520" to="99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<v:line id="Line 58" o:spid="_x0000_s1039" style="position:absolute;visibility:visible;mso-wrap-style:square" from="10083,11520" to="1008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SCc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rH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2SCcIAAADbAAAADwAAAAAAAAAAAAAA&#10;AAChAgAAZHJzL2Rvd25yZXYueG1sUEsFBgAAAAAEAAQA+QAAAJADAAAAAA==&#10;"/>
                <v:line id="Line 59" o:spid="_x0000_s1040" style="position:absolute;visibility:visible;mso-wrap-style:square" from="10263,11520" to="1026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E3ksYAAADbAAAADwAAAGRycy9kb3ducmV2LnhtbESPQWvCQBSE7wX/w/KE3upGhaCpq0hF&#10;0B6k2kJ7fGZfk9js27C7TdJ/3xUEj8PMfMMsVr2pRUvOV5YVjEcJCOLc6ooLBR/v26cZCB+QNdaW&#10;ScEfeVgtBw8LzLTt+EjtKRQiQthnqKAMocmk9HlJBv3INsTR+7bOYIjSFVI77CLc1HKSJKk0WHFc&#10;KLGhl5Lyn9OvUXCYvqXtev+66z/36TnfHM9fl84p9Tjs188gAvXhHr61d1rBbA7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RN5LGAAAA2wAAAA8AAAAAAAAA&#10;AAAAAAAAoQIAAGRycy9kb3ducmV2LnhtbFBLBQYAAAAABAAEAPkAAACUAwAAAAA=&#10;"/>
                <v:line id="Line 60" o:spid="_x0000_s1041" style="position:absolute;visibility:visible;mso-wrap-style:square" from="10443,11520" to="1044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II0s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V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yCNLDAAAA2wAAAA8AAAAAAAAAAAAA&#10;AAAAoQIAAGRycy9kb3ducmV2LnhtbFBLBQYAAAAABAAEAPkAAACRAwAAAAA=&#10;"/>
                <v:line id="Line 61" o:spid="_x0000_s1042" style="position:absolute;visibility:visible;mso-wrap-style:square" from="10623,11520" to="1062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6tScYAAADbAAAADwAAAGRycy9kb3ducmV2LnhtbESPQWvCQBSE7wX/w/IKvdWNFkJNXUVa&#10;BPUg1Rba4zP7mqRm34bdNYn/3hUEj8PMfMNM572pRUvOV5YVjIYJCOLc6ooLBd9fy+dXED4ga6wt&#10;k4IzeZjPBg9TzLTteEftPhQiQthnqKAMocmk9HlJBv3QNsTR+7POYIjSFVI77CLc1HKcJKk0WHFc&#10;KLGh95Ly4/5kFGxfPtN2sd6s+p91esg/doff/84p9fTYL95ABOrDPXxrr7SCyQ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+rUnGAAAA2wAAAA8AAAAAAAAA&#10;AAAAAAAAoQIAAGRycy9kb3ducmV2LnhtbFBLBQYAAAAABAAEAPkAAACUAwAAAAA=&#10;"/>
                <v:line id="Line 62" o:spid="_x0000_s1043" style="position:absolute;visibility:visible;mso-wrap-style:square" from="10803,11520" to="108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wzPs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bwMo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lsMz7GAAAA2wAAAA8AAAAAAAAA&#10;AAAAAAAAoQIAAGRycy9kb3ducmV2LnhtbFBLBQYAAAAABAAEAPkAAACUAwAAAAA=&#10;"/>
                <v:line id="Line 63" o:spid="_x0000_s1044" style="position:absolute;rotation:90;visibility:visible;mso-wrap-style:square" from="9363,10077" to="9363,1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AKy8MAAADbAAAADwAAAGRycy9kb3ducmV2LnhtbESPQYvCMBSE74L/ITzBm6YqLNo1isiu&#10;rgcP6sKyt2fzbIvNS0mi1n9vBMHjMDPfMNN5YypxJedLywoG/QQEcWZ1ybmC38N3bwzCB2SNlWVS&#10;cCcP81m7NcVU2xvv6LoPuYgQ9ikqKEKoUyl9VpBB37c1cfRO1hkMUbpcaoe3CDeVHCbJhzRYclwo&#10;sKZlQdl5fzEKzHaz2v6b4frrb4z2uDotgqNcqW6nWXyCCNSEd/jV/tEKJiN4fok/QM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WgCsvDAAAA2wAAAA8AAAAAAAAAAAAA&#10;AAAAoQIAAGRycy9kb3ducmV2LnhtbFBLBQYAAAAABAAEAPkAAACRAwAAAAA=&#10;"/>
                <v:line id="Line 64" o:spid="_x0000_s1045" style="position:absolute;rotation:90;visibility:visible;mso-wrap-style:square" from="9363,10257" to="9363,1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mSv8MAAADbAAAADwAAAGRycy9kb3ducmV2LnhtbESPQYvCMBSE74L/ITzBm6aKLNo1isiu&#10;rgcP6sKyt2fzbIvNS0mi1n9vBMHjMDPfMNN5YypxJedLywoG/QQEcWZ1ybmC38N3bwzCB2SNlWVS&#10;cCcP81m7NcVU2xvv6LoPuYgQ9ikqKEKoUyl9VpBB37c1cfRO1hkMUbpcaoe3CDeVHCbJhzRYclwo&#10;sKZlQdl5fzEKzHaz2v6b4frrb4z2uDotgqNcqW6nWXyCCNSEd/jV/tEKJiN4fok/QM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pJkr/DAAAA2wAAAA8AAAAAAAAAAAAA&#10;AAAAoQIAAGRycy9kb3ducmV2LnhtbFBLBQYAAAAABAAEAPkAAACRAwAAAAA=&#10;"/>
                <v:line id="Line 65" o:spid="_x0000_s1046" style="position:absolute;rotation:90;visibility:visible;mso-wrap-style:square" from="9363,10438" to="9363,1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U3JMMAAADbAAAADwAAAGRycy9kb3ducmV2LnhtbESPQYvCMBSE74L/ITzBm6YKLto1isiu&#10;rgcP6sKyt2fzbIvNS0mi1n9vBMHjMDPfMNN5YypxJedLywoG/QQEcWZ1ybmC38N3bwzCB2SNlWVS&#10;cCcP81m7NcVU2xvv6LoPuYgQ9ikqKEKoUyl9VpBB37c1cfRO1hkMUbpcaoe3CDeVHCbJhzRYclwo&#10;sKZlQdl5fzEKzHaz2v6b4frrb4z2uDotgqNcqW6nWXyCCNSEd/jV/tEKJiN4fok/QM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UFNyTDAAAA2wAAAA8AAAAAAAAAAAAA&#10;AAAAoQIAAGRycy9kb3ducmV2LnhtbFBLBQYAAAAABAAEAPkAAACRAwAAAAA=&#10;"/>
                <v:line id="Line 66" o:spid="_x0000_s1047" style="position:absolute;rotation:90;visibility:visible;mso-wrap-style:square" from="9363,10618" to="9363,1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epU8UAAADbAAAADwAAAGRycy9kb3ducmV2LnhtbESPQWvCQBSE74L/YXmF3symOYhNXSUU&#10;Te3BQ1Uovb1mn0lo9m3YXWP8991CweMwM98wy/VoOjGQ861lBU9JCoK4srrlWsHpuJ0tQPiArLGz&#10;TApu5GG9mk6WmGt75Q8aDqEWEcI+RwVNCH0upa8aMugT2xNH72ydwRClq6V2eI1w08ksTefSYMtx&#10;ocGeXhuqfg4Xo8Ds38v9l8neNp8LtN/luQiOaqUeH8biBUSgMdzD/+2dVvA8h78v8Qf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depU8UAAADbAAAADwAAAAAAAAAA&#10;AAAAAAChAgAAZHJzL2Rvd25yZXYueG1sUEsFBgAAAAAEAAQA+QAAAJMDAAAAAA==&#10;"/>
                <v:line id="Line 67" o:spid="_x0000_s1048" style="position:absolute;rotation:90;visibility:visible;mso-wrap-style:square" from="9363,10798" to="9363,13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sMyMMAAADbAAAADwAAAGRycy9kb3ducmV2LnhtbESPQYvCMBSE74L/ITzBm6Z6cLVrFJFd&#10;XQ8e1IVlb8/m2Rabl5JErf/eCILHYWa+YabzxlTiSs6XlhUM+gkI4szqknMFv4fv3hiED8gaK8uk&#10;4E4e5rN2a4qptjfe0XUfchEh7FNUUIRQp1L6rCCDvm9r4uidrDMYonS51A5vEW4qOUySkTRYclwo&#10;sKZlQdl5fzEKzHaz2v6b4frrb4z2uDotgqNcqW6nWXyCCNSEd/jV/tEKJh/w/BJ/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qbDMjDAAAA2wAAAA8AAAAAAAAAAAAA&#10;AAAAoQIAAGRycy9kb3ducmV2LnhtbFBLBQYAAAAABAAEAPkAAACRAwAAAAA=&#10;"/>
                <v:line id="Line 68" o:spid="_x0000_s1049" style="position:absolute;rotation:90;visibility:visible;mso-wrap-style:square" from="9363,10978" to="9363,1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SYusEAAADbAAAADwAAAGRycy9kb3ducmV2LnhtbERPu27CMBTdkfgH6yJ1A6cMVUgxCFVt&#10;KEMGHhLqdokvSUR8HdmGpH+Ph0odj857uR5MKx7kfGNZwessAUFcWt1wpeB0/JqmIHxA1thaJgW/&#10;5GG9Go+WmGnb854eh1CJGMI+QwV1CF0mpS9rMuhntiOO3NU6gyFCV0ntsI/hppXzJHmTBhuODTV2&#10;9FFTeTvcjQJT7PLix8y3n+cU7SW/boKjSqmXybB5BxFoCP/iP/e3VrCIY+OX+APk6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7BJi6wQAAANsAAAAPAAAAAAAAAAAAAAAA&#10;AKECAABkcnMvZG93bnJldi54bWxQSwUGAAAAAAQABAD5AAAAjwMAAAAA&#10;"/>
                <v:line id="Line 69" o:spid="_x0000_s1050" style="position:absolute;rotation:90;visibility:visible;mso-wrap-style:square" from="9363,11159" to="9363,1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g9IcUAAADbAAAADwAAAGRycy9kb3ducmV2LnhtbESPzWsCMRTE7wX/h/CE3mrWPYiuxkWK&#10;XduDBz9AenvdvP2gm5clSXX73zcFweMwM79hVvlgOnEl51vLCqaTBARxaXXLtYLz6e1lDsIHZI2d&#10;ZVLwSx7y9ehphZm2Nz7Q9RhqESHsM1TQhNBnUvqyIYN+Ynvi6FXWGQxRulpqh7cIN51Mk2QmDbYc&#10;Fxrs6bWh8vv4YxSY/Uex/zTpbnuZo/0qqk1wVCv1PB42SxCBhvAI39vvWsFiAf9f4g+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Eg9IcUAAADbAAAADwAAAAAAAAAA&#10;AAAAAAChAgAAZHJzL2Rvd25yZXYueG1sUEsFBgAAAAAEAAQA+QAAAJMDAAAAAA==&#10;"/>
                <v:line id="Line 70" o:spid="_x0000_s1051" style="position:absolute;rotation:90;visibility:visible;mso-wrap-style:square" from="9363,11338" to="9363,14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UMLMUAAADcAAAADwAAAGRycy9kb3ducmV2LnhtbESPT2sCQQzF7wW/wxChtzqrhyKr4yLF&#10;Wj14qArSW7qT/UN3MsvMqOu3bw6F3hLey3u/LIvBdepGIbaeDUwnGSji0tuWawPn0/vLHFRMyBY7&#10;z2TgQRGK1ehpibn1d/6k2zHVSkI45migSanPtY5lQw7jxPfEolU+OEyyhlrbgHcJd52eZdmrdtiy&#10;NDTY01tD5c/x6gy4w357+HKzj81ljv57W61ToNqY5/GwXoBKNKR/89/1zgp+JvjyjEy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GUMLMUAAADcAAAADwAAAAAAAAAA&#10;AAAAAAChAgAAZHJzL2Rvd25yZXYueG1sUEsFBgAAAAAEAAQA+QAAAJMDAAAAAA==&#10;"/>
                <v:line id="Line 71" o:spid="_x0000_s1052" style="position:absolute;rotation:90;visibility:visible;mso-wrap-style:square" from="9364,11519" to="9364,1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Ihqr4AAADcAAAADwAAAGRycy9kb3ducmV2LnhtbERPy6rCMBDdX/AfwgjurmlFLrYaRQTB&#10;hQq+9kMzNsVmUpqo9e/NBcHdHM5zZovO1uJBra8cK0iHCQjiwumKSwXn0/p3AsIHZI21Y1LwIg+L&#10;ee9nhrl2Tz7Q4xhKEUPY56jAhNDkUvrCkEU/dA1x5K6utRgibEupW3zGcFvLUZL8SYsVxwaDDa0M&#10;Fbfj3Sq4ZKfxqJDbPXP68jtcZ3tDmVKDfrecggjUha/4497oOD9J4f+ZeIGcvw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X0iGqvgAAANwAAAAPAAAAAAAAAAAAAAAAAKEC&#10;AABkcnMvZG93bnJldi54bWxQSwUGAAAAAAQABAD5AAAAjAMAAAAA&#10;" strokeweight="1.5pt">
                  <v:stroke startarrow="classic" endarrow="classic"/>
                </v:line>
                <v:line id="Line 72" o:spid="_x0000_s1053" style="position:absolute;rotation:90;visibility:visible;mso-wrap-style:square" from="9363,11699" to="9363,14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s3wMEAAADcAAAADwAAAGRycy9kb3ducmV2LnhtbERPS4vCMBC+C/6HMMLebGoPItUoIr72&#10;4MEHLHubbca2bDMpSdT6742wsLf5+J4zW3SmEXdyvrasYJSkIIgLq2suFVzOm+EEhA/IGhvLpOBJ&#10;Hhbzfm+GubYPPtL9FEoRQ9jnqKAKoc2l9EVFBn1iW+LIXa0zGCJ0pdQOHzHcNDJL07E0WHNsqLCl&#10;VUXF7+lmFJjD5/bwbbLd+muC9md7XQZHpVIfg245BRGoC//iP/dex/lpBu9n4gVy/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+zfAwQAAANwAAAAPAAAAAAAAAAAAAAAA&#10;AKECAABkcnMvZG93bnJldi54bWxQSwUGAAAAAAQABAD5AAAAjwMAAAAA&#10;"/>
                <v:line id="Line 73" o:spid="_x0000_s1054" style="position:absolute;rotation:90;visibility:visible;mso-wrap-style:square" from="9363,11879" to="9363,1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eSW8MAAADcAAAADwAAAGRycy9kb3ducmV2LnhtbERPTWvCQBC9C/6HZYTedKOFEqKriGja&#10;Hjw0FcTbmB2TYHY27G5j+u+7hUJv83ifs9oMphU9Od9YVjCfJSCIS6sbrhScPg/TFIQPyBpby6Tg&#10;mzxs1uPRCjNtH/xBfREqEUPYZ6igDqHLpPRlTQb9zHbEkbtZZzBE6CqpHT5iuGnlIklepMGGY0ON&#10;He1qKu/Fl1Fgju/58WIWr/tzivaa37bBUaXU02TYLkEEGsK/+M/9puP85Bl+n4kX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i3klvDAAAA3AAAAA8AAAAAAAAAAAAA&#10;AAAAoQIAAGRycy9kb3ducmV2LnhtbFBLBQYAAAAABAAEAPkAAACRAwAAAAA=&#10;"/>
                <v:line id="Line 74" o:spid="_x0000_s1055" style="position:absolute;rotation:90;visibility:visible;mso-wrap-style:square" from="9363,12059" to="9363,14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14KL8MAAADcAAAADwAAAGRycy9kb3ducmV2LnhtbERPTWvCQBC9C/6HZYTedKOUEqKriGja&#10;Hjw0FcTbmB2TYHY27G5j+u+7hUJv83ifs9oMphU9Od9YVjCfJSCIS6sbrhScPg/TFIQPyBpby6Tg&#10;mzxs1uPRCjNtH/xBfREqEUPYZ6igDqHLpPRlTQb9zHbEkbtZZzBE6CqpHT5iuGnlIklepMGGY0ON&#10;He1qKu/Fl1Fgju/58WIWr/tzivaa37bBUaXU02TYLkEEGsK/+M/9puP85Bl+n4kX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deCi/DAAAA3AAAAA8AAAAAAAAAAAAA&#10;AAAAoQIAAGRycy9kb3ducmV2LnhtbFBLBQYAAAAABAAEAPkAAACRAwAAAAA=&#10;"/>
                <v:line id="Line 75" o:spid="_x0000_s1056" style="position:absolute;rotation:90;visibility:visible;mso-wrap-style:square" from="9363,12240" to="9363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KvtMMAAADcAAAADwAAAGRycy9kb3ducmV2LnhtbERPTWvCQBC9C/6HZYTedKPQEqKriGja&#10;Hjw0FcTbmB2TYHY27G5j+u+7hUJv83ifs9oMphU9Od9YVjCfJSCIS6sbrhScPg/TFIQPyBpby6Tg&#10;mzxs1uPRCjNtH/xBfREqEUPYZ6igDqHLpPRlTQb9zHbEkbtZZzBE6CqpHT5iuGnlIklepMGGY0ON&#10;He1qKu/Fl1Fgju/58WIWr/tzivaa37bBUaXU02TYLkEEGsK/+M/9puP85Bl+n4kX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gSr7TDAAAA3AAAAA8AAAAAAAAAAAAA&#10;AAAAoQIAAGRycy9kb3ducmV2LnhtbFBLBQYAAAAABAAEAPkAAACRAwAAAAA=&#10;"/>
                <v:line id="Line 76" o:spid="_x0000_s1057" style="position:absolute;rotation:90;visibility:visible;mso-wrap-style:square" from="9363,12420" to="9363,1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Axw8AAAADcAAAADwAAAGRycy9kb3ducmV2LnhtbERPy6rCMBDdC/5DGMGdproQqUYR8XFd&#10;uPAB4m5sxrbYTEqSq/XvjXDh7uZwnjOdN6YST3K+tKxg0E9AEGdWl5wrOJ/WvTEIH5A1VpZJwZs8&#10;zGft1hRTbV98oOcx5CKGsE9RQRFCnUrps4IM+r6tiSN3t85giNDlUjt8xXBTyWGSjKTBkmNDgTUt&#10;C8oex1+jwOx3m/3VDLeryxjtbXNfBEe5Ut1Os5iACNSEf/Gf+0fH+ckIvs/EC+Ts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jAMcPAAAAA3AAAAA8AAAAAAAAAAAAAAAAA&#10;oQIAAGRycy9kb3ducmV2LnhtbFBLBQYAAAAABAAEAPkAAACOAwAAAAA=&#10;"/>
                <v:line id="Line 77" o:spid="_x0000_s1058" style="position:absolute;rotation:90;visibility:visible;mso-wrap-style:square" from="9363,12600" to="9363,15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4yUWMMAAADcAAAADwAAAGRycy9kb3ducmV2LnhtbERPTWvCQBC9C/6HZYTedKOHNkRXEdG0&#10;PXhoKoi3MTsmwexs2N3G9N93C4Xe5vE+Z7UZTCt6cr6xrGA+S0AQl1Y3XCk4fR6mKQgfkDW2lknB&#10;N3nYrMejFWbaPviD+iJUIoawz1BBHUKXSenLmgz6me2II3ezzmCI0FVSO3zEcNPKRZI8S4MNx4Ya&#10;O9rVVN6LL6PAHN/z48UsXvfnFO01v22Do0qpp8mwXYIINIR/8Z/7Tcf5yQv8PhMvkO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eMlFjDAAAA3AAAAA8AAAAAAAAAAAAA&#10;AAAAoQIAAGRycy9kb3ducmV2LnhtbFBLBQYAAAAABAAEAPkAAACRAwAAAAA=&#10;"/>
                <v:line id="Line 78" o:spid="_x0000_s1059" style="position:absolute;rotation:90;visibility:visible;mso-wrap-style:square" from="9363,12780" to="9363,15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MAKsUAAADcAAAADwAAAGRycy9kb3ducmV2LnhtbESPT2sCQQzF7wW/wxChtzqrhyKr4yLF&#10;Wj14qArSW7qT/UN3MsvMqOu3bw6F3hLey3u/LIvBdepGIbaeDUwnGSji0tuWawPn0/vLHFRMyBY7&#10;z2TgQRGK1ehpibn1d/6k2zHVSkI45migSanPtY5lQw7jxPfEolU+OEyyhlrbgHcJd52eZdmrdtiy&#10;NDTY01tD5c/x6gy4w357+HKzj81ljv57W61ToNqY5/GwXoBKNKR/89/1zgp+JrTyjEy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hMAKsUAAADcAAAADwAAAAAAAAAA&#10;AAAAAAChAgAAZHJzL2Rvd25yZXYueG1sUEsFBgAAAAAEAAQA+QAAAJMDAAAAAA==&#10;"/>
                <v:line id="Line 79" o:spid="_x0000_s1060" style="position:absolute;rotation:90;visibility:visible;mso-wrap-style:square" from="9363,12961" to="936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+lscEAAADcAAAADwAAAGRycy9kb3ducmV2LnhtbERPS4vCMBC+C/6HMII3TfUgbjWKiK89&#10;eFgVxNvYjG2xmZQkav33m4UFb/PxPWc6b0wlnuR8aVnBoJ+AIM6sLjlXcDque2MQPiBrrCyTgjd5&#10;mM/arSmm2r74h56HkIsYwj5FBUUIdSqlzwoy6Pu2Jo7czTqDIUKXS+3wFcNNJYdJMpIGS44NBda0&#10;LCi7Hx5Ggdl/b/YXM9yuzmO0181tERzlSnU7zWICIlATPuJ/907H+ckX/D0TL5Cz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X6WxwQAAANwAAAAPAAAAAAAAAAAAAAAA&#10;AKECAABkcnMvZG93bnJldi54bWxQSwUGAAAAAAQABAD5AAAAjwMAAAAA&#10;"/>
              </v:group>
            </w:pict>
          </mc:Fallback>
        </mc:AlternateContent>
      </w:r>
    </w:p>
    <w:p w:rsidR="006966F7" w:rsidRDefault="006966F7" w:rsidP="006966F7">
      <w:r>
        <w:t xml:space="preserve">2.     </w:t>
      </w:r>
      <w:r w:rsidRPr="008C1B26">
        <w:rPr>
          <w:position w:val="-24"/>
        </w:rPr>
        <w:object w:dxaOrig="1240" w:dyaOrig="620">
          <v:shape id="_x0000_i1026" type="#_x0000_t75" style="width:62.25pt;height:30.75pt" o:ole="">
            <v:imagedata r:id="rId7" o:title=""/>
          </v:shape>
          <o:OLEObject Type="Embed" ProgID="Equation.DSMT4" ShapeID="_x0000_i1026" DrawAspect="Content" ObjectID="_1479632411" r:id="rId8"/>
        </w:object>
      </w:r>
    </w:p>
    <w:p w:rsidR="006966F7" w:rsidRDefault="006966F7" w:rsidP="006966F7">
      <w:r>
        <w:t xml:space="preserve">  </w:t>
      </w:r>
    </w:p>
    <w:p w:rsidR="006966F7" w:rsidRDefault="006966F7" w:rsidP="006966F7">
      <w:r>
        <w:t>VA: ______________________</w:t>
      </w:r>
    </w:p>
    <w:p w:rsidR="006966F7" w:rsidRDefault="006966F7" w:rsidP="006966F7"/>
    <w:p w:rsidR="006966F7" w:rsidRDefault="006966F7" w:rsidP="006966F7">
      <w:r>
        <w:t>HA</w:t>
      </w:r>
      <w:proofErr w:type="gramStart"/>
      <w:r>
        <w:t>:_</w:t>
      </w:r>
      <w:proofErr w:type="gramEnd"/>
      <w:r>
        <w:t>_____________________</w:t>
      </w:r>
    </w:p>
    <w:p w:rsidR="006966F7" w:rsidRDefault="006966F7" w:rsidP="006966F7"/>
    <w:p w:rsidR="006966F7" w:rsidRDefault="006966F7" w:rsidP="006966F7">
      <w:r>
        <w:t>D</w:t>
      </w:r>
      <w:proofErr w:type="gramStart"/>
      <w:r>
        <w:t>:_</w:t>
      </w:r>
      <w:proofErr w:type="gramEnd"/>
      <w:r>
        <w:t>_______________________</w:t>
      </w:r>
    </w:p>
    <w:p w:rsidR="006966F7" w:rsidRDefault="006966F7" w:rsidP="006966F7"/>
    <w:p w:rsidR="006966F7" w:rsidRDefault="006966F7" w:rsidP="006966F7">
      <w:r>
        <w:t>R: _______________________</w:t>
      </w:r>
    </w:p>
    <w:p w:rsidR="006966F7" w:rsidRDefault="006966F7" w:rsidP="006966F7">
      <w:pPr>
        <w:tabs>
          <w:tab w:val="left" w:pos="4400"/>
        </w:tabs>
      </w:pPr>
      <w:r>
        <w:tab/>
      </w:r>
    </w:p>
    <w:p w:rsidR="006966F7" w:rsidRDefault="006966F7" w:rsidP="006966F7">
      <w:pPr>
        <w:tabs>
          <w:tab w:val="left" w:pos="7280"/>
        </w:tabs>
      </w:pPr>
    </w:p>
    <w:p w:rsidR="006966F7" w:rsidRDefault="006966F7" w:rsidP="006966F7">
      <w:pPr>
        <w:tabs>
          <w:tab w:val="left" w:pos="7280"/>
        </w:tabs>
      </w:pPr>
      <w:r>
        <w:t xml:space="preserve">Write the equation in the form   </w:t>
      </w:r>
      <w:r w:rsidRPr="00F70FB3">
        <w:rPr>
          <w:position w:val="-24"/>
        </w:rPr>
        <w:object w:dxaOrig="620" w:dyaOrig="620">
          <v:shape id="_x0000_i1029" type="#_x0000_t75" style="width:30.75pt;height:30.75pt" o:ole="">
            <v:imagedata r:id="rId9" o:title=""/>
          </v:shape>
          <o:OLEObject Type="Embed" ProgID="Equation.DSMT4" ShapeID="_x0000_i1029" DrawAspect="Content" ObjectID="_1479632412" r:id="rId10"/>
        </w:object>
      </w:r>
      <w:r>
        <w:t>.</w:t>
      </w:r>
    </w:p>
    <w:p w:rsidR="006966F7" w:rsidRDefault="006966F7" w:rsidP="006966F7">
      <w:pPr>
        <w:tabs>
          <w:tab w:val="left" w:pos="7280"/>
        </w:tabs>
      </w:pPr>
      <w:r>
        <w:t>3</w:t>
      </w:r>
      <w:r>
        <w:t xml:space="preserve">.    </w:t>
      </w:r>
      <w:r w:rsidRPr="008C1B26">
        <w:rPr>
          <w:position w:val="-10"/>
        </w:rPr>
        <w:object w:dxaOrig="1240" w:dyaOrig="320">
          <v:shape id="_x0000_i1030" type="#_x0000_t75" style="width:62.25pt;height:15.75pt" o:ole="">
            <v:imagedata r:id="rId11" o:title=""/>
          </v:shape>
          <o:OLEObject Type="Embed" ProgID="Equation.DSMT4" ShapeID="_x0000_i1030" DrawAspect="Content" ObjectID="_1479632413" r:id="rId12"/>
        </w:object>
      </w:r>
      <w:r>
        <w:tab/>
        <w:t>3</w:t>
      </w:r>
      <w:r>
        <w:t>. ______________________</w:t>
      </w:r>
    </w:p>
    <w:p w:rsidR="006966F7" w:rsidRDefault="006966F7" w:rsidP="006966F7">
      <w:pPr>
        <w:tabs>
          <w:tab w:val="left" w:pos="728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14C28B89" wp14:editId="066FC6D6">
                <wp:simplePos x="0" y="0"/>
                <wp:positionH relativeFrom="column">
                  <wp:posOffset>4264895</wp:posOffset>
                </wp:positionH>
                <wp:positionV relativeFrom="paragraph">
                  <wp:posOffset>147320</wp:posOffset>
                </wp:positionV>
                <wp:extent cx="2343150" cy="2409825"/>
                <wp:effectExtent l="38100" t="38100" r="57150" b="66675"/>
                <wp:wrapNone/>
                <wp:docPr id="149" name="Group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43150" cy="2409825"/>
                          <a:chOff x="7920" y="11520"/>
                          <a:chExt cx="2886" cy="2898"/>
                        </a:xfrm>
                      </wpg:grpSpPr>
                      <wps:wsp>
                        <wps:cNvPr id="150" name="Line 46"/>
                        <wps:cNvCnPr/>
                        <wps:spPr bwMode="auto">
                          <a:xfrm>
                            <a:off x="79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47"/>
                        <wps:cNvCnPr/>
                        <wps:spPr bwMode="auto">
                          <a:xfrm>
                            <a:off x="81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Line 48"/>
                        <wps:cNvCnPr/>
                        <wps:spPr bwMode="auto">
                          <a:xfrm>
                            <a:off x="82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49"/>
                        <wps:cNvCnPr/>
                        <wps:spPr bwMode="auto">
                          <a:xfrm>
                            <a:off x="84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50"/>
                        <wps:cNvCnPr/>
                        <wps:spPr bwMode="auto">
                          <a:xfrm>
                            <a:off x="86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51"/>
                        <wps:cNvCnPr/>
                        <wps:spPr bwMode="auto">
                          <a:xfrm>
                            <a:off x="88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52"/>
                        <wps:cNvCnPr/>
                        <wps:spPr bwMode="auto">
                          <a:xfrm>
                            <a:off x="90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53"/>
                        <wps:cNvCnPr/>
                        <wps:spPr bwMode="auto">
                          <a:xfrm>
                            <a:off x="91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Line 54"/>
                        <wps:cNvCnPr/>
                        <wps:spPr bwMode="auto">
                          <a:xfrm>
                            <a:off x="93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Line 55"/>
                        <wps:cNvCnPr/>
                        <wps:spPr bwMode="auto">
                          <a:xfrm>
                            <a:off x="95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Line 56"/>
                        <wps:cNvCnPr/>
                        <wps:spPr bwMode="auto">
                          <a:xfrm>
                            <a:off x="97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 57"/>
                        <wps:cNvCnPr/>
                        <wps:spPr bwMode="auto">
                          <a:xfrm>
                            <a:off x="99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58"/>
                        <wps:cNvCnPr/>
                        <wps:spPr bwMode="auto">
                          <a:xfrm>
                            <a:off x="1008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59"/>
                        <wps:cNvCnPr/>
                        <wps:spPr bwMode="auto">
                          <a:xfrm>
                            <a:off x="1026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Line 60"/>
                        <wps:cNvCnPr/>
                        <wps:spPr bwMode="auto">
                          <a:xfrm>
                            <a:off x="1044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Line 61"/>
                        <wps:cNvCnPr/>
                        <wps:spPr bwMode="auto">
                          <a:xfrm>
                            <a:off x="1062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Line 62"/>
                        <wps:cNvCnPr/>
                        <wps:spPr bwMode="auto">
                          <a:xfrm>
                            <a:off x="108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Line 63"/>
                        <wps:cNvCnPr/>
                        <wps:spPr bwMode="auto">
                          <a:xfrm rot="5400000">
                            <a:off x="9363" y="1007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64"/>
                        <wps:cNvCnPr/>
                        <wps:spPr bwMode="auto">
                          <a:xfrm rot="5400000">
                            <a:off x="9363" y="1025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Line 65"/>
                        <wps:cNvCnPr/>
                        <wps:spPr bwMode="auto">
                          <a:xfrm rot="5400000">
                            <a:off x="9363" y="104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Line 66"/>
                        <wps:cNvCnPr/>
                        <wps:spPr bwMode="auto">
                          <a:xfrm rot="5400000">
                            <a:off x="9363" y="1061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Line 67"/>
                        <wps:cNvCnPr/>
                        <wps:spPr bwMode="auto">
                          <a:xfrm rot="5400000">
                            <a:off x="9363" y="1079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Line 68"/>
                        <wps:cNvCnPr/>
                        <wps:spPr bwMode="auto">
                          <a:xfrm rot="5400000">
                            <a:off x="9363" y="1097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Line 69"/>
                        <wps:cNvCnPr/>
                        <wps:spPr bwMode="auto">
                          <a:xfrm rot="5400000">
                            <a:off x="9363" y="111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Line 70"/>
                        <wps:cNvCnPr/>
                        <wps:spPr bwMode="auto">
                          <a:xfrm rot="5400000">
                            <a:off x="9363" y="113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Line 71"/>
                        <wps:cNvCnPr/>
                        <wps:spPr bwMode="auto">
                          <a:xfrm rot="5400000">
                            <a:off x="9364" y="1151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Line 72"/>
                        <wps:cNvCnPr/>
                        <wps:spPr bwMode="auto">
                          <a:xfrm rot="5400000">
                            <a:off x="9363" y="1169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Line 73"/>
                        <wps:cNvCnPr/>
                        <wps:spPr bwMode="auto">
                          <a:xfrm rot="5400000">
                            <a:off x="9363" y="1187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Line 74"/>
                        <wps:cNvCnPr/>
                        <wps:spPr bwMode="auto">
                          <a:xfrm rot="5400000">
                            <a:off x="9363" y="120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Line 75"/>
                        <wps:cNvCnPr/>
                        <wps:spPr bwMode="auto">
                          <a:xfrm rot="5400000">
                            <a:off x="9363" y="1224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Line 76"/>
                        <wps:cNvCnPr/>
                        <wps:spPr bwMode="auto">
                          <a:xfrm rot="5400000">
                            <a:off x="9363" y="1242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Line 77"/>
                        <wps:cNvCnPr/>
                        <wps:spPr bwMode="auto">
                          <a:xfrm rot="5400000">
                            <a:off x="9363" y="1260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Line 78"/>
                        <wps:cNvCnPr/>
                        <wps:spPr bwMode="auto">
                          <a:xfrm rot="5400000">
                            <a:off x="9363" y="1278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Line 79"/>
                        <wps:cNvCnPr/>
                        <wps:spPr bwMode="auto">
                          <a:xfrm rot="5400000">
                            <a:off x="9363" y="12961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9" o:spid="_x0000_s1026" style="position:absolute;margin-left:335.8pt;margin-top:11.6pt;width:184.5pt;height:189.75pt;z-index:251666432" coordorigin="7920,11520" coordsize="2886,2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">
                <v:line id="Line 46" o:spid="_x0000_s1027" style="position:absolute;visibility:visible;mso-wrap-style:square" from="7922,11520" to="79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ovw8cAAADc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Si/DxwAAANwAAAAPAAAAAAAA&#10;AAAAAAAAAKECAABkcnMvZG93bnJldi54bWxQSwUGAAAAAAQABAD5AAAAlQMAAAAA&#10;"/>
                <v:line id="Line 47" o:spid="_x0000_s1028" style="position:absolute;visibility:visible;mso-wrap-style:square" from="8102,11520" to="81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aKWMQAAADcAAAADwAAAGRycy9kb3ducmV2LnhtbERPTWvCQBC9F/wPyxR6qxstDZK6irQI&#10;6kHUFtrjmJ0mqdnZsLsm6b93BcHbPN7nTOe9qUVLzleWFYyGCQji3OqKCwVfn8vnCQgfkDXWlknB&#10;P3mYzwYPU8y07XhP7SEUIoawz1BBGUKTSenzkgz6oW2II/drncEQoSukdtjFcFPLcZKk0mDFsaHE&#10;ht5Lyk+Hs1Gwfdml7WK9WfXf6/SYf+yPP3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BopYxAAAANwAAAAPAAAAAAAAAAAA&#10;AAAAAKECAABkcnMvZG93bnJldi54bWxQSwUGAAAAAAQABAD5AAAAkgMAAAAA&#10;"/>
                <v:line id="Line 48" o:spid="_x0000_s1029" style="position:absolute;visibility:visible;mso-wrap-style:square" from="8282,11520" to="82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QUL8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1BQvxAAAANwAAAAPAAAAAAAAAAAA&#10;AAAAAKECAABkcnMvZG93bnJldi54bWxQSwUGAAAAAAQABAD5AAAAkgMAAAAA&#10;"/>
                <v:line id="Line 49" o:spid="_x0000_s1030" style="position:absolute;visibility:visible;mso-wrap-style:square" from="8462,11520" to="84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xtM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mLG0xAAAANwAAAAPAAAAAAAAAAAA&#10;AAAAAKECAABkcnMvZG93bnJldi54bWxQSwUGAAAAAAQABAD5AAAAkgMAAAAA&#10;"/>
                <v:line id="Line 50" o:spid="_x0000_s1031" style="position:absolute;visibility:visible;mso-wrap-style:square" from="8642,11520" to="86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EpwM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fPpn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nEpwMUAAADcAAAADwAAAAAAAAAA&#10;AAAAAAChAgAAZHJzL2Rvd25yZXYueG1sUEsFBgAAAAAEAAQA+QAAAJMDAAAAAA==&#10;"/>
                <v:line id="Line 51" o:spid="_x0000_s1032" style="position:absolute;visibility:visible;mso-wrap-style:square" from="8822,11520" to="88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2MW8QAAADcAAAADwAAAGRycy9kb3ducmV2LnhtbERPS2vCQBC+F/wPywi91Y0tBkldRSwF&#10;7aH4gvY4ZqdJNDsbdrdJ+u/dguBtPr7nzBa9qUVLzleWFYxHCQji3OqKCwXHw/vTFIQPyBpry6Tg&#10;jzws5oOHGWbadryjdh8KEUPYZ6igDKHJpPR5SQb9yDbEkfuxzmCI0BVSO+xiuKnlc5Kk0mDFsaHE&#10;hlYl5Zf9r1Hw+bJN2+XmY91/bdJT/rY7fZ87p9TjsF++ggjUh7v45l7rOH8ygf9n4gV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PYxbxAAAANwAAAAPAAAAAAAAAAAA&#10;AAAAAKECAABkcnMvZG93bnJldi54bWxQSwUGAAAAAAQABAD5AAAAkgMAAAAA&#10;"/>
                <v:line id="Line 52" o:spid="_x0000_s1033" style="position:absolute;visibility:visible;mso-wrap-style:square" from="9002,11520" to="90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8SLM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7xIsxAAAANwAAAAPAAAAAAAAAAAA&#10;AAAAAKECAABkcnMvZG93bnJldi54bWxQSwUGAAAAAAQABAD5AAAAkgMAAAAA&#10;"/>
                <v:line id="Line 53" o:spid="_x0000_s1034" style="position:absolute;visibility:visible;mso-wrap-style:square" from="9182,11520" to="91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O3t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qO3t8UAAADcAAAADwAAAAAAAAAA&#10;AAAAAAChAgAAZHJzL2Rvd25yZXYueG1sUEsFBgAAAAAEAAQA+QAAAJMDAAAAAA==&#10;"/>
                <v:line id="Line 54" o:spid="_x0000_s1035" style="position:absolute;visibility:visible;mso-wrap-style:square" from="9362,11520" to="93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8Kk8UAAADcAAAADwAAAGRycy9kb3ducmV2LnhtbESPQWvCQBCF74L/YZlCb7qp0KLRVVRa&#10;8FJobA8eh+yYhGRnQ3brpv31nUPB2wzvzXvfbHaj69SNhtB4NvA0z0ARl942XBn4+nybLUGFiGyx&#10;80wGfijAbjudbDC3PnFBt3OslIRwyNFAHWOfax3KmhyGue+JRbv6wWGUdai0HTBJuOv0IstetMOG&#10;paHGno41le352xnQdEqvidvfw7hqs8tHscIivRvz+DDu16AijfFu/r8+WcF/Flp5RibQ2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J8Kk8UAAADcAAAADwAAAAAAAAAA&#10;AAAAAAChAgAAZHJzL2Rvd25yZXYueG1sUEsFBgAAAAAEAAQA+QAAAJMDAAAAAA==&#10;" strokeweight="1.5pt">
                  <v:stroke startarrow="classic" endarrow="classic"/>
                </v:line>
                <v:line id="Line 55" o:spid="_x0000_s1036" style="position:absolute;visibility:visible;mso-wrap-style:square" from="9542,11520" to="95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CGXsUAAADc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nz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HCGXsUAAADcAAAADwAAAAAAAAAA&#10;AAAAAAChAgAAZHJzL2Rvd25yZXYueG1sUEsFBgAAAAAEAAQA+QAAAJMDAAAAAA==&#10;"/>
                <v:line id="Line 56" o:spid="_x0000_s1037" style="position:absolute;visibility:visible;mso-wrap-style:square" from="9722,11520" to="97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blf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X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LJuV+xwAAANwAAAAPAAAAAAAA&#10;AAAAAAAAAKECAABkcnMvZG93bnJldi54bWxQSwUGAAAAAAQABAD5AAAAlQMAAAAA&#10;"/>
                <v:line id="Line 57" o:spid="_x0000_s1038" style="position:absolute;visibility:visible;mso-wrap-style:square" from="9903,11520" to="99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pA5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e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akDlxAAAANwAAAAPAAAAAAAAAAAA&#10;AAAAAKECAABkcnMvZG93bnJldi54bWxQSwUGAAAAAAQABAD5AAAAkgMAAAAA&#10;"/>
                <v:line id="Line 58" o:spid="_x0000_s1039" style="position:absolute;visibility:visible;mso-wrap-style:square" from="10083,11520" to="1008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jeks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e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uN6SxAAAANwAAAAPAAAAAAAAAAAA&#10;AAAAAKECAABkcnMvZG93bnJldi54bWxQSwUGAAAAAAQABAD5AAAAkgMAAAAA&#10;"/>
                <v:line id="Line 59" o:spid="_x0000_s1040" style="position:absolute;visibility:visible;mso-wrap-style:square" from="10263,11520" to="1026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R7C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e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9HsJxAAAANwAAAAPAAAAAAAAAAAA&#10;AAAAAKECAABkcnMvZG93bnJldi54bWxQSwUGAAAAAAQABAD5AAAAkgMAAAAA&#10;"/>
                <v:line id="Line 60" o:spid="_x0000_s1041" style="position:absolute;visibility:visible;mso-wrap-style:square" from="10443,11520" to="1044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3jf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X76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HeN9xAAAANwAAAAPAAAAAAAAAAAA&#10;AAAAAKECAABkcnMvZG93bnJldi54bWxQSwUGAAAAAAQABAD5AAAAkgMAAAAA&#10;"/>
                <v:line id="Line 61" o:spid="_x0000_s1042" style="position:absolute;visibility:visible;mso-wrap-style:square" from="10623,11520" to="1062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1FG5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6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UUbmxAAAANwAAAAPAAAAAAAAAAAA&#10;AAAAAKECAABkcnMvZG93bnJldi54bWxQSwUGAAAAAAQABAD5AAAAkgMAAAAA&#10;"/>
                <v:line id="Line 62" o:spid="_x0000_s1043" style="position:absolute;visibility:visible;mso-wrap-style:square" from="10803,11520" to="108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PYkcQAAADcAAAADwAAAGRycy9kb3ducmV2LnhtbERP32vCMBB+H/g/hBP2NtNtEEY1ikwE&#10;3cOYbqCPZ3O21eZSkqzt/vtlMPDtPr6fN1sMthEd+VA71vA4yUAQF87UXGr4+lw/vIAIEdlg45g0&#10;/FCAxXx0N8PcuJ531O1jKVIIhxw1VDG2uZShqMhimLiWOHFn5y3GBH0pjcc+hdtGPmWZkhZrTg0V&#10;tvRaUXHdf1sN788fqltu3zbDYatOxWp3Ol56r/X9eFhOQUQa4k38796YNF8p+HsmXS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g9iRxAAAANwAAAAPAAAAAAAAAAAA&#10;AAAAAKECAABkcnMvZG93bnJldi54bWxQSwUGAAAAAAQABAD5AAAAkgMAAAAA&#10;"/>
                <v:line id="Line 63" o:spid="_x0000_s1044" style="position:absolute;rotation:90;visibility:visible;mso-wrap-style:square" from="9363,10077" to="9363,1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Nx+MEAAADcAAAADwAAAGRycy9kb3ducmV2LnhtbERPTYvCMBC9C/6HMII3TfXgSjWKiKvu&#10;wcOqIN7GZmyLzaQkWa3/3ggL3ubxPmc6b0wl7uR8aVnBoJ+AIM6sLjlXcDx898YgfEDWWFkmBU/y&#10;MJ+1W1NMtX3wL933IRcxhH2KCooQ6lRKnxVk0PdtTRy5q3UGQ4Qul9rhI4abSg6TZCQNlhwbCqxp&#10;WVB22/8ZBWb3s96dzXCzOo3RXtbXRXCUK9XtNIsJiEBN+Ij/3Vsd54++4P1MvEDOX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U3H4wQAAANwAAAAPAAAAAAAAAAAAAAAA&#10;AKECAABkcnMvZG93bnJldi54bWxQSwUGAAAAAAQABAD5AAAAjwMAAAAA&#10;"/>
                <v:line id="Line 64" o:spid="_x0000_s1045" style="position:absolute;rotation:90;visibility:visible;mso-wrap-style:square" from="9363,10257" to="9363,1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zlisUAAADcAAAADwAAAGRycy9kb3ducmV2LnhtbESPT2/CMAzF75P4DpGRdhspHBAqBIQQ&#10;sO3AgT8S4mYa01Y0TpVk0H37+TCJm633/N7Ps0XnGvWgEGvPBoaDDBRx4W3NpYHTcfMxARUTssXG&#10;Mxn4pQiLee9thrn1T97T45BKJSEcczRQpdTmWseiIodx4Fti0W4+OEyyhlLbgE8Jd40eZdlYO6xZ&#10;GipsaVVRcT/8OANu973dXdzoc32eoL9ub8sUqDTmvd8tp6ASdell/r/+soI/Flp5Rib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8zlisUAAADcAAAADwAAAAAAAAAA&#10;AAAAAAChAgAAZHJzL2Rvd25yZXYueG1sUEsFBgAAAAAEAAQA+QAAAJMDAAAAAA==&#10;"/>
                <v:line id="Line 65" o:spid="_x0000_s1046" style="position:absolute;rotation:90;visibility:visible;mso-wrap-style:square" from="9363,10438" to="9363,1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BAEcMAAADcAAAADwAAAGRycy9kb3ducmV2LnhtbERPTWvCQBC9C/6HZQq9mU1zEJu6Siia&#10;2oOHqlB6m2bHJDQ7G3bXGP99t1DwNo/3Ocv1aDoxkPOtZQVPSQqCuLK65VrB6bidLUD4gKyxs0wK&#10;buRhvZpOlphre+UPGg6hFjGEfY4KmhD6XEpfNWTQJ7YnjtzZOoMhQldL7fAaw00nszSdS4Mtx4YG&#10;e3ptqPo5XIwCs38v918me9t8LtB+l+ciOKqVenwYixcQgcZwF/+7dzrOnz/D3zPxArn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SAQBHDAAAA3AAAAA8AAAAAAAAAAAAA&#10;AAAAoQIAAGRycy9kb3ducmV2LnhtbFBLBQYAAAAABAAEAPkAAACRAwAAAAA=&#10;"/>
                <v:line id="Line 66" o:spid="_x0000_s1047" style="position:absolute;rotation:90;visibility:visible;mso-wrap-style:square" from="9363,10618" to="9363,1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N/UcUAAADcAAAADwAAAGRycy9kb3ducmV2LnhtbESPzW4CMQyE70i8Q2Sk3iBbDgVtCStU&#10;tbQcOBSQUG9m4/0RG2eVpLB9+/pQqTdbM575vCoG16kbhdh6NvA4y0ARl962XBs4Hd+mS1AxIVvs&#10;PJOBH4pQrMejFebW3/mTbodUKwnhmKOBJqU+1zqWDTmMM98Ti1b54DDJGmptA94l3HV6nmVP2mHL&#10;0tBgTy8NldfDtzPg9rvt/svN31/PS/SXbbVJgWpjHibD5hlUoiH9m/+uP6zgLwRfnpEJ9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GN/UcUAAADcAAAADwAAAAAAAAAA&#10;AAAAAAChAgAAZHJzL2Rvd25yZXYueG1sUEsFBgAAAAAEAAQA+QAAAJMDAAAAAA==&#10;"/>
                <v:line id="Line 67" o:spid="_x0000_s1048" style="position:absolute;rotation:90;visibility:visible;mso-wrap-style:square" from="9363,10798" to="9363,13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/aysEAAADcAAAADwAAAGRycy9kb3ducmV2LnhtbERPS4vCMBC+C/6HMII3TfXgSjWKiLq7&#10;Bw8+QLyNzdgWm0lJstr990YQvM3H95zpvDGVuJPzpWUFg34CgjizuuRcwfGw7o1B+ICssbJMCv7J&#10;w3zWbk0x1fbBO7rvQy5iCPsUFRQh1KmUPivIoO/bmjhyV+sMhghdLrXDRww3lRwmyUgaLDk2FFjT&#10;sqDstv8zCsz2d7M9m+H36jRGe9lcF8FRrlS30ywmIAI14SN+u390nP81gNcz8QI5e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L9rKwQAAANwAAAAPAAAAAAAAAAAAAAAA&#10;AKECAABkcnMvZG93bnJldi54bWxQSwUGAAAAAAQABAD5AAAAjwMAAAAA&#10;"/>
                <v:line id="Line 68" o:spid="_x0000_s1049" style="position:absolute;rotation:90;visibility:visible;mso-wrap-style:square" from="9363,10978" to="9363,1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1EvcEAAADcAAAADwAAAGRycy9kb3ducmV2LnhtbERPS4vCMBC+C/6HMII3Te3Bla5RRHzt&#10;wYOuIHubbca2bDMpSdT6740g7G0+vudM562pxY2crywrGA0TEMS51RUXCk7f68EEhA/IGmvLpOBB&#10;HuazbmeKmbZ3PtDtGAoRQ9hnqKAMocmk9HlJBv3QNsSRu1hnMEToCqkd3mO4qWWaJGNpsOLYUGJD&#10;y5Lyv+PVKDD7r83+x6Tb1XmC9ndzWQRHhVL9Xrv4BBGoDf/it3un4/yPFF7PxAvk7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f/US9wQAAANwAAAAPAAAAAAAAAAAAAAAA&#10;AKECAABkcnMvZG93bnJldi54bWxQSwUGAAAAAAQABAD5AAAAjwMAAAAA&#10;"/>
                <v:line id="Line 69" o:spid="_x0000_s1050" style="position:absolute;rotation:90;visibility:visible;mso-wrap-style:square" from="9363,11159" to="9363,1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HhJsEAAADcAAAADwAAAGRycy9kb3ducmV2LnhtbERPS4vCMBC+C/6HMAt703RdUKlGEfF5&#10;8OADxNtsM7Zlm0lJonb//UYQvM3H95zxtDGVuJPzpWUFX90EBHFmdcm5gtNx2RmC8AFZY2WZFPyR&#10;h+mk3Rpjqu2D93Q/hFzEEPYpKihCqFMpfVaQQd+1NXHkrtYZDBG6XGqHjxhuKtlLkr40WHJsKLCm&#10;eUHZ7+FmFJjddrW7mN56cR6i/VldZ8FRrtTnRzMbgQjUhLf45d7oOH/wDc9n4gVy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wseEmwQAAANwAAAAPAAAAAAAAAAAAAAAA&#10;AKECAABkcnMvZG93bnJldi54bWxQSwUGAAAAAAQABAD5AAAAjwMAAAAA&#10;"/>
                <v:line id="Line 70" o:spid="_x0000_s1051" style="position:absolute;rotation:90;visibility:visible;mso-wrap-style:square" from="9363,11338" to="9363,14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h5UsEAAADcAAAADwAAAGRycy9kb3ducmV2LnhtbERPS4vCMBC+C/6HMAt703RlUalGEfF5&#10;8OADxNtsM7Zlm0lJonb//UYQvM3H95zxtDGVuJPzpWUFX90EBHFmdcm5gtNx2RmC8AFZY2WZFPyR&#10;h+mk3Rpjqu2D93Q/hFzEEPYpKihCqFMpfVaQQd+1NXHkrtYZDBG6XGqHjxhuKtlLkr40WHJsKLCm&#10;eUHZ7+FmFJjddrW7mN56cR6i/VldZ8FRrtTnRzMbgQjUhLf45d7oOH/wDc9n4gVy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/WHlSwQAAANwAAAAPAAAAAAAAAAAAAAAA&#10;AKECAABkcnMvZG93bnJldi54bWxQSwUGAAAAAAQABAD5AAAAjwMAAAAA&#10;"/>
                <v:line id="Line 71" o:spid="_x0000_s1052" style="position:absolute;rotation:90;visibility:visible;mso-wrap-style:square" from="9364,11519" to="9364,1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9U1L8AAADcAAAADwAAAGRycy9kb3ducmV2LnhtbERPS4vCMBC+C/6HMII3TZXd1VajiCB4&#10;UMHXfWjGpthMSpPV+u/NgrC3+fieM1+2thIPanzpWMFomIAgzp0uuVBwOW8GUxA+IGusHJOCF3lY&#10;LrqdOWbaPflIj1MoRAxhn6ECE0KdSelzQxb90NXEkbu5xmKIsCmkbvAZw20lx0nyIy2WHBsM1rQ2&#10;lN9Pv1bBNT1/jXO5OzCPXn6Pm/RgKFWq32tXMxCB2vAv/ri3Os6ffMPfM/ECuXg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MO9U1L8AAADcAAAADwAAAAAAAAAAAAAAAACh&#10;AgAAZHJzL2Rvd25yZXYueG1sUEsFBgAAAAAEAAQA+QAAAI0DAAAAAA==&#10;" strokeweight="1.5pt">
                  <v:stroke startarrow="classic" endarrow="classic"/>
                </v:line>
                <v:line id="Line 72" o:spid="_x0000_s1053" style="position:absolute;rotation:90;visibility:visible;mso-wrap-style:square" from="9363,11699" to="9363,14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ZCvsEAAADcAAAADwAAAGRycy9kb3ducmV2LnhtbERPTYvCMBC9C/6HMII3TfXgSjWKiKvu&#10;wcOqIN7GZmyLzaQkWa3/3ggL3ubxPmc6b0wl7uR8aVnBoJ+AIM6sLjlXcDx898YgfEDWWFkmBU/y&#10;MJ+1W1NMtX3wL933IRcxhH2KCooQ6lRKnxVk0PdtTRy5q3UGQ4Qul9rhI4abSg6TZCQNlhwbCqxp&#10;WVB22/8ZBWb3s96dzXCzOo3RXtbXRXCUK9XtNIsJiEBN+Ij/3Vsd53+N4P1MvEDOX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xkK+wQAAANwAAAAPAAAAAAAAAAAAAAAA&#10;AKECAABkcnMvZG93bnJldi54bWxQSwUGAAAAAAQABAD5AAAAjwMAAAAA&#10;"/>
                <v:line id="Line 73" o:spid="_x0000_s1054" style="position:absolute;rotation:90;visibility:visible;mso-wrap-style:square" from="9363,11879" to="9363,1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rnJcMAAADcAAAADwAAAGRycy9kb3ducmV2LnhtbERPS2sCMRC+F/wPYYTeatY9qKzGRYpd&#10;24MHHyC9TTezD7qZLEmq23/fFARv8/E9Z5UPphNXcr61rGA6SUAQl1a3XCs4n95eFiB8QNbYWSYF&#10;v+QhX4+eVphpe+MDXY+hFjGEfYYKmhD6TEpfNmTQT2xPHLnKOoMhQldL7fAWw00n0ySZSYMtx4YG&#10;e3ptqPw+/hgFZv9R7D9NutteFmi/imoTHNVKPY+HzRJEoCE8xHf3u47z53P4fyZeI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+K5yXDAAAA3AAAAA8AAAAAAAAAAAAA&#10;AAAAoQIAAGRycy9kb3ducmV2LnhtbFBLBQYAAAAABAAEAPkAAACRAwAAAAA=&#10;"/>
                <v:line id="Line 74" o:spid="_x0000_s1055" style="position:absolute;rotation:90;visibility:visible;mso-wrap-style:square" from="9363,12059" to="9363,14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hVzV8UAAADcAAAADwAAAGRycy9kb3ducmV2LnhtbESPzW4CMQyE70i8Q2Sk3iBbDgVtCStU&#10;tbQcOBSQUG9m4/0RG2eVpLB9+/pQqTdbM575vCoG16kbhdh6NvA4y0ARl962XBs4Hd+mS1AxIVvs&#10;PJOBH4pQrMejFebW3/mTbodUKwnhmKOBJqU+1zqWDTmMM98Ti1b54DDJGmptA94l3HV6nmVP2mHL&#10;0tBgTy8NldfDtzPg9rvt/svN31/PS/SXbbVJgWpjHibD5hlUoiH9m/+uP6zgL4RWnpEJ9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hVzV8UAAADcAAAADwAAAAAAAAAA&#10;AAAAAAChAgAAZHJzL2Rvd25yZXYueG1sUEsFBgAAAAAEAAQA+QAAAJMDAAAAAA==&#10;"/>
                <v:line id="Line 75" o:spid="_x0000_s1056" style="position:absolute;rotation:90;visibility:visible;mso-wrap-style:square" from="9363,12240" to="9363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nWzMIAAADcAAAADwAAAGRycy9kb3ducmV2LnhtbERPTYvCMBC9C/6HMII3TfXgatcoIru6&#10;HjyoC8vexmZsi82kJFHrvzeC4G0e73Om88ZU4krOl5YVDPoJCOLM6pJzBb+H794YhA/IGivLpOBO&#10;HuazdmuKqbY33tF1H3IRQ9inqKAIoU6l9FlBBn3f1sSRO1lnMETocqkd3mK4qeQwSUbSYMmxocCa&#10;lgVl5/3FKDDbzWr7b4brr78x2uPqtAiOcqW6nWbxCSJQE97il/tHx/kfE3g+Ey+Qs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VnWzMIAAADcAAAADwAAAAAAAAAAAAAA&#10;AAChAgAAZHJzL2Rvd25yZXYueG1sUEsFBgAAAAAEAAQA+QAAAJADAAAAAA==&#10;"/>
                <v:line id="Line 76" o:spid="_x0000_s1057" style="position:absolute;rotation:90;visibility:visible;mso-wrap-style:square" from="9363,12420" to="9363,1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YPdsQAAADcAAAADwAAAGRycy9kb3ducmV2LnhtbESPT2/CMAzF75P4DpGRuI0UDqjqCAgh&#10;/h44jE2advMa01Y0TpUEKN9+PkzazdZ7fu/n+bJ3rbpTiI1nA5NxBoq49LbhysDnx/Y1BxUTssXW&#10;Mxl4UoTlYvAyx8L6B7/T/ZwqJSEcCzRQp9QVWseyJodx7Dti0S4+OEyyhkrbgA8Jd62eZtlMO2xY&#10;GmrsaF1TeT3fnAF3Ou5O326633zl6H92l1UKVBkzGvarN1CJ+vRv/rs+WMHPBV+ekQn0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tg92xAAAANwAAAAPAAAAAAAAAAAA&#10;AAAAAKECAABkcnMvZG93bnJldi54bWxQSwUGAAAAAAQABAD5AAAAkgMAAAAA&#10;"/>
                <v:line id="Line 77" o:spid="_x0000_s1058" style="position:absolute;rotation:90;visibility:visible;mso-wrap-style:square" from="9363,12600" to="9363,15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qq7cMAAADcAAAADwAAAGRycy9kb3ducmV2LnhtbERPTWvCQBC9F/oflhG81Y0eJKTZiIi1&#10;esihaaF4G7NjEszOht2txn/vFgq9zeN9Tr4aTS+u5HxnWcF8loAgrq3uuFHw9fn2koLwAVljb5kU&#10;3MnDqnh+yjHT9sYfdK1CI2II+wwVtCEMmZS+bsmgn9mBOHJn6wyGCF0jtcNbDDe9XCTJUhrsODa0&#10;ONCmpfpS/RgFpjzsyqNZvG+/U7Sn3XkdHDVKTSfj+hVEoDH8i//cex3np3P4fSZeI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r6qu3DAAAA3AAAAA8AAAAAAAAAAAAA&#10;AAAAoQIAAGRycy9kb3ducmV2LnhtbFBLBQYAAAAABAAEAPkAAACRAwAAAAA=&#10;"/>
                <v:line id="Line 78" o:spid="_x0000_s1059" style="position:absolute;rotation:90;visibility:visible;mso-wrap-style:square" from="9363,12780" to="9363,15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g0msEAAADcAAAADwAAAGRycy9kb3ducmV2LnhtbERPS4vCMBC+C/6HMII3Te1BSjWKLKur&#10;Bw8+YNnb2IxtsZmUJKv13xthYW/z8T1nvuxMI+7kfG1ZwWScgCAurK65VHA+rUcZCB+QNTaWScGT&#10;PCwX/d4cc20ffKD7MZQihrDPUUEVQptL6YuKDPqxbYkjd7XOYIjQlVI7fMRw08g0SabSYM2xocKW&#10;Pioqbsdfo8Dsd5v9j0m/Pr8ztJfNdRUclUoNB91qBiJQF/7Ff+6tjvOzFN7PxAvk4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KDSawQAAANwAAAAPAAAAAAAAAAAAAAAA&#10;AKECAABkcnMvZG93bnJldi54bWxQSwUGAAAAAAQABAD5AAAAjwMAAAAA&#10;"/>
                <v:line id="Line 79" o:spid="_x0000_s1060" style="position:absolute;rotation:90;visibility:visible;mso-wrap-style:square" from="9363,12961" to="936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SRAcEAAADcAAAADwAAAGRycy9kb3ducmV2LnhtbERPS4vCMBC+C/6HMII3TVVYSjWKiLq7&#10;Bw8+QLyNzdgWm0lJstr995sFwdt8fM+ZLVpTiwc5X1lWMBomIIhzqysuFJyOm0EKwgdkjbVlUvBL&#10;HhbzbmeGmbZP3tPjEAoRQ9hnqKAMocmk9HlJBv3QNsSRu1lnMEToCqkdPmO4qeU4ST6kwYpjQ4kN&#10;rUrK74cfo8Dsvre7ixl/rs8p2uv2tgyOCqX6vXY5BRGoDW/xy/2l4/x0Av/PxAvk/A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ZJEBwQAAANwAAAAPAAAAAAAAAAAAAAAA&#10;AKECAABkcnMvZG93bnJldi54bWxQSwUGAAAAAAQABAD5AAAAjwMAAAAA&#10;"/>
              </v:group>
            </w:pict>
          </mc:Fallback>
        </mc:AlternateContent>
      </w:r>
    </w:p>
    <w:p w:rsidR="006966F7" w:rsidRDefault="006966F7" w:rsidP="006966F7">
      <w:pPr>
        <w:tabs>
          <w:tab w:val="left" w:pos="7280"/>
        </w:tabs>
      </w:pPr>
    </w:p>
    <w:p w:rsidR="006966F7" w:rsidRDefault="006966F7" w:rsidP="006966F7">
      <w:pPr>
        <w:tabs>
          <w:tab w:val="left" w:pos="7280"/>
        </w:tabs>
      </w:pPr>
    </w:p>
    <w:p w:rsidR="006966F7" w:rsidRDefault="006966F7" w:rsidP="006966F7">
      <w:pPr>
        <w:tabs>
          <w:tab w:val="left" w:pos="7280"/>
        </w:tabs>
      </w:pPr>
    </w:p>
    <w:p w:rsidR="006966F7" w:rsidRDefault="006966F7" w:rsidP="006966F7">
      <w:pPr>
        <w:tabs>
          <w:tab w:val="left" w:pos="7280"/>
        </w:tabs>
      </w:pPr>
      <w:r>
        <w:t xml:space="preserve">                                                                   </w:t>
      </w:r>
      <w:r w:rsidR="004806E4">
        <w:t xml:space="preserve">                            </w:t>
      </w:r>
      <w:r>
        <w:t xml:space="preserve"> Graph it! </w:t>
      </w:r>
    </w:p>
    <w:p w:rsidR="006966F7" w:rsidRDefault="006966F7" w:rsidP="006966F7">
      <w:pPr>
        <w:tabs>
          <w:tab w:val="left" w:pos="7280"/>
        </w:tabs>
      </w:pPr>
    </w:p>
    <w:p w:rsidR="006966F7" w:rsidRDefault="006966F7" w:rsidP="006966F7">
      <w:pPr>
        <w:tabs>
          <w:tab w:val="left" w:pos="7280"/>
        </w:tabs>
      </w:pPr>
    </w:p>
    <w:p w:rsidR="006966F7" w:rsidRDefault="006966F7" w:rsidP="006966F7">
      <w:pPr>
        <w:tabs>
          <w:tab w:val="left" w:pos="7280"/>
        </w:tabs>
      </w:pPr>
    </w:p>
    <w:p w:rsidR="006966F7" w:rsidRDefault="006966F7" w:rsidP="006966F7">
      <w:pPr>
        <w:tabs>
          <w:tab w:val="left" w:pos="7280"/>
        </w:tabs>
      </w:pPr>
    </w:p>
    <w:p w:rsidR="006966F7" w:rsidRDefault="006966F7" w:rsidP="006966F7"/>
    <w:p w:rsidR="006966F7" w:rsidRDefault="006966F7" w:rsidP="006966F7"/>
    <w:p w:rsidR="006966F7" w:rsidRDefault="006966F7" w:rsidP="006966F7"/>
    <w:p w:rsidR="006966F7" w:rsidRDefault="006966F7" w:rsidP="006966F7"/>
    <w:p w:rsidR="006966F7" w:rsidRDefault="006966F7" w:rsidP="006966F7"/>
    <w:p w:rsidR="006966F7" w:rsidRDefault="006966F7" w:rsidP="006966F7"/>
    <w:p w:rsidR="006966F7" w:rsidRDefault="006966F7" w:rsidP="006966F7">
      <w:bookmarkStart w:id="0" w:name="_GoBack"/>
      <w:bookmarkEnd w:id="0"/>
    </w:p>
    <w:p w:rsidR="006966F7" w:rsidRDefault="006966F7" w:rsidP="006966F7">
      <w:r>
        <w:t xml:space="preserve">Find the domain of each rational function.  Identify all asymptotes and holes in the graph of each rational function. You do not have to graph this one! </w:t>
      </w:r>
    </w:p>
    <w:p w:rsidR="006966F7" w:rsidRDefault="006966F7" w:rsidP="006966F7">
      <w:pPr>
        <w:rPr>
          <w:lang w:val="fr-FR"/>
        </w:rPr>
      </w:pPr>
      <w:r>
        <w:rPr>
          <w:lang w:val="fr-FR"/>
        </w:rPr>
        <w:t xml:space="preserve">6.   </w:t>
      </w:r>
      <w:r w:rsidRPr="00C9178F">
        <w:rPr>
          <w:position w:val="-24"/>
        </w:rPr>
        <w:object w:dxaOrig="1920" w:dyaOrig="620">
          <v:shape id="_x0000_i1032" type="#_x0000_t75" style="width:96pt;height:30.75pt" o:ole="">
            <v:imagedata r:id="rId13" o:title=""/>
          </v:shape>
          <o:OLEObject Type="Embed" ProgID="Equation.DSMT4" ShapeID="_x0000_i1032" DrawAspect="Content" ObjectID="_1479632414" r:id="rId14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6.  D: ____________________</w:t>
      </w:r>
    </w:p>
    <w:p w:rsidR="006966F7" w:rsidRDefault="006966F7" w:rsidP="006966F7">
      <w:pPr>
        <w:ind w:left="7200"/>
        <w:rPr>
          <w:lang w:val="fr-FR"/>
        </w:rPr>
      </w:pPr>
      <w:r>
        <w:rPr>
          <w:lang w:val="fr-FR"/>
        </w:rPr>
        <w:t xml:space="preserve">    VA : ___________________</w:t>
      </w:r>
    </w:p>
    <w:p w:rsidR="006966F7" w:rsidRDefault="006966F7" w:rsidP="006966F7">
      <w:pPr>
        <w:rPr>
          <w:lang w:val="fr-FR"/>
        </w:rPr>
      </w:pP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     </w:t>
      </w:r>
    </w:p>
    <w:p w:rsidR="006966F7" w:rsidRDefault="006966F7" w:rsidP="006966F7">
      <w:pPr>
        <w:ind w:left="7200"/>
        <w:rPr>
          <w:lang w:val="fr-FR"/>
        </w:rPr>
      </w:pPr>
      <w:r>
        <w:rPr>
          <w:lang w:val="fr-FR"/>
        </w:rPr>
        <w:t xml:space="preserve">     </w:t>
      </w:r>
      <w:r>
        <w:rPr>
          <w:lang w:val="fr-FR"/>
        </w:rPr>
        <w:t>HA : ___________________</w:t>
      </w:r>
    </w:p>
    <w:p w:rsidR="006966F7" w:rsidRDefault="006966F7" w:rsidP="006966F7">
      <w:pPr>
        <w:rPr>
          <w:lang w:val="fr-FR"/>
        </w:rPr>
      </w:pP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    </w:t>
      </w:r>
    </w:p>
    <w:p w:rsidR="006966F7" w:rsidRDefault="006966F7" w:rsidP="006966F7">
      <w:pPr>
        <w:ind w:left="6480" w:firstLine="720"/>
        <w:rPr>
          <w:lang w:val="fr-FR"/>
        </w:rPr>
      </w:pPr>
      <w:r>
        <w:rPr>
          <w:lang w:val="fr-FR"/>
        </w:rPr>
        <w:t xml:space="preserve"> </w:t>
      </w:r>
      <w:r>
        <w:rPr>
          <w:lang w:val="fr-FR"/>
        </w:rPr>
        <w:t xml:space="preserve"> </w:t>
      </w:r>
      <w:proofErr w:type="spellStart"/>
      <w:r>
        <w:rPr>
          <w:lang w:val="fr-FR"/>
        </w:rPr>
        <w:t>Holes</w:t>
      </w:r>
      <w:proofErr w:type="spellEnd"/>
      <w:r>
        <w:rPr>
          <w:lang w:val="fr-FR"/>
        </w:rPr>
        <w:t> </w:t>
      </w:r>
      <w:proofErr w:type="gramStart"/>
      <w:r>
        <w:rPr>
          <w:lang w:val="fr-FR"/>
        </w:rPr>
        <w:t>:_</w:t>
      </w:r>
      <w:proofErr w:type="gramEnd"/>
      <w:r>
        <w:rPr>
          <w:lang w:val="fr-FR"/>
        </w:rPr>
        <w:t>_________________</w:t>
      </w:r>
    </w:p>
    <w:p w:rsidR="006966F7" w:rsidRDefault="006966F7" w:rsidP="006966F7"/>
    <w:p w:rsidR="006966F7" w:rsidRPr="000D77C3" w:rsidRDefault="006966F7" w:rsidP="006966F7">
      <w:pPr>
        <w:pStyle w:val="Heading1"/>
        <w:rPr>
          <w:u w:val="none"/>
        </w:rPr>
      </w:pPr>
      <w:r>
        <w:rPr>
          <w:u w:val="none"/>
        </w:rPr>
        <w:t>7</w:t>
      </w:r>
      <w:r w:rsidRPr="000D77C3">
        <w:rPr>
          <w:u w:val="none"/>
        </w:rPr>
        <w:t xml:space="preserve">.    Sketch the graph of the rational function.  Identify all asymptotes and holes in the graph of the </w:t>
      </w:r>
    </w:p>
    <w:p w:rsidR="006966F7" w:rsidRPr="00E36898" w:rsidRDefault="006966F7" w:rsidP="006966F7">
      <w:pPr>
        <w:ind w:firstLine="720"/>
      </w:pPr>
      <w:proofErr w:type="gramStart"/>
      <w:r w:rsidRPr="000D77C3">
        <w:t>function</w:t>
      </w:r>
      <w:proofErr w:type="gramEnd"/>
      <w:r w:rsidRPr="000D77C3">
        <w:t>.</w:t>
      </w:r>
    </w:p>
    <w:p w:rsidR="006966F7" w:rsidRPr="00E36898" w:rsidRDefault="006966F7" w:rsidP="006966F7">
      <w:pPr>
        <w:keepLines/>
        <w:tabs>
          <w:tab w:val="right" w:pos="-180"/>
          <w:tab w:val="left" w:pos="0"/>
          <w:tab w:val="left" w:pos="6078"/>
        </w:tabs>
        <w:suppressAutoHyphens/>
        <w:autoSpaceDE w:val="0"/>
        <w:autoSpaceDN w:val="0"/>
        <w:adjustRightInd w:val="0"/>
        <w:ind w:hanging="108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ab/>
        <w:t xml:space="preserve">                           </w:t>
      </w:r>
      <w:r>
        <w:rPr>
          <w:lang w:val="fr-FR"/>
        </w:rPr>
        <w:t xml:space="preserve"> </w:t>
      </w:r>
      <w:r w:rsidRPr="00302D87">
        <w:rPr>
          <w:lang w:val="fr-FR"/>
        </w:rPr>
        <w:t xml:space="preserve">Graph:  </w:t>
      </w:r>
      <w:r w:rsidRPr="006966F7">
        <w:rPr>
          <w:color w:val="000000"/>
          <w:position w:val="-28"/>
          <w:sz w:val="22"/>
          <w:szCs w:val="22"/>
        </w:rPr>
        <w:object w:dxaOrig="1640" w:dyaOrig="660">
          <v:shape id="_x0000_i1048" type="#_x0000_t75" style="width:81.75pt;height:33pt" o:ole="">
            <v:imagedata r:id="rId15" o:title=""/>
          </v:shape>
          <o:OLEObject Type="Embed" ProgID="Equation.DSMT4" ShapeID="_x0000_i1048" DrawAspect="Content" ObjectID="_1479632415" r:id="rId16"/>
        </w:object>
      </w:r>
    </w:p>
    <w:p w:rsidR="006966F7" w:rsidRDefault="003A30A1" w:rsidP="006966F7">
      <w:pPr>
        <w:tabs>
          <w:tab w:val="left" w:pos="480"/>
        </w:tabs>
        <w:rPr>
          <w:lang w:val="fr-FR"/>
        </w:rPr>
      </w:pPr>
      <w:r>
        <w:rPr>
          <w:noProof/>
          <w:color w:val="00000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3B1EC7B1" wp14:editId="26DFA586">
                <wp:simplePos x="0" y="0"/>
                <wp:positionH relativeFrom="column">
                  <wp:posOffset>4472940</wp:posOffset>
                </wp:positionH>
                <wp:positionV relativeFrom="paragraph">
                  <wp:posOffset>153670</wp:posOffset>
                </wp:positionV>
                <wp:extent cx="2616835" cy="2583815"/>
                <wp:effectExtent l="38100" t="38100" r="50165" b="64135"/>
                <wp:wrapNone/>
                <wp:docPr id="36" name="Group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16835" cy="2583815"/>
                          <a:chOff x="7920" y="11520"/>
                          <a:chExt cx="2886" cy="2898"/>
                        </a:xfrm>
                      </wpg:grpSpPr>
                      <wps:wsp>
                        <wps:cNvPr id="37" name="Line 81"/>
                        <wps:cNvCnPr/>
                        <wps:spPr bwMode="auto">
                          <a:xfrm>
                            <a:off x="79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82"/>
                        <wps:cNvCnPr/>
                        <wps:spPr bwMode="auto">
                          <a:xfrm>
                            <a:off x="81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83"/>
                        <wps:cNvCnPr/>
                        <wps:spPr bwMode="auto">
                          <a:xfrm>
                            <a:off x="82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84"/>
                        <wps:cNvCnPr/>
                        <wps:spPr bwMode="auto">
                          <a:xfrm>
                            <a:off x="84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85"/>
                        <wps:cNvCnPr/>
                        <wps:spPr bwMode="auto">
                          <a:xfrm>
                            <a:off x="86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86"/>
                        <wps:cNvCnPr/>
                        <wps:spPr bwMode="auto">
                          <a:xfrm>
                            <a:off x="88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87"/>
                        <wps:cNvCnPr/>
                        <wps:spPr bwMode="auto">
                          <a:xfrm>
                            <a:off x="90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88"/>
                        <wps:cNvCnPr/>
                        <wps:spPr bwMode="auto">
                          <a:xfrm>
                            <a:off x="91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89"/>
                        <wps:cNvCnPr/>
                        <wps:spPr bwMode="auto">
                          <a:xfrm>
                            <a:off x="93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90"/>
                        <wps:cNvCnPr/>
                        <wps:spPr bwMode="auto">
                          <a:xfrm>
                            <a:off x="95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91"/>
                        <wps:cNvCnPr/>
                        <wps:spPr bwMode="auto">
                          <a:xfrm>
                            <a:off x="97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92"/>
                        <wps:cNvCnPr/>
                        <wps:spPr bwMode="auto">
                          <a:xfrm>
                            <a:off x="99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93"/>
                        <wps:cNvCnPr/>
                        <wps:spPr bwMode="auto">
                          <a:xfrm>
                            <a:off x="1008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94"/>
                        <wps:cNvCnPr/>
                        <wps:spPr bwMode="auto">
                          <a:xfrm>
                            <a:off x="1026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95"/>
                        <wps:cNvCnPr/>
                        <wps:spPr bwMode="auto">
                          <a:xfrm>
                            <a:off x="1044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96"/>
                        <wps:cNvCnPr/>
                        <wps:spPr bwMode="auto">
                          <a:xfrm>
                            <a:off x="1062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97"/>
                        <wps:cNvCnPr/>
                        <wps:spPr bwMode="auto">
                          <a:xfrm>
                            <a:off x="108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98"/>
                        <wps:cNvCnPr/>
                        <wps:spPr bwMode="auto">
                          <a:xfrm rot="5400000">
                            <a:off x="9363" y="1007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99"/>
                        <wps:cNvCnPr/>
                        <wps:spPr bwMode="auto">
                          <a:xfrm rot="5400000">
                            <a:off x="9363" y="1025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100"/>
                        <wps:cNvCnPr/>
                        <wps:spPr bwMode="auto">
                          <a:xfrm rot="5400000">
                            <a:off x="9363" y="104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101"/>
                        <wps:cNvCnPr/>
                        <wps:spPr bwMode="auto">
                          <a:xfrm rot="5400000">
                            <a:off x="9363" y="1061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102"/>
                        <wps:cNvCnPr/>
                        <wps:spPr bwMode="auto">
                          <a:xfrm rot="5400000">
                            <a:off x="9363" y="1079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103"/>
                        <wps:cNvCnPr/>
                        <wps:spPr bwMode="auto">
                          <a:xfrm rot="5400000">
                            <a:off x="9363" y="1097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104"/>
                        <wps:cNvCnPr/>
                        <wps:spPr bwMode="auto">
                          <a:xfrm rot="5400000">
                            <a:off x="9363" y="111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105"/>
                        <wps:cNvCnPr/>
                        <wps:spPr bwMode="auto">
                          <a:xfrm rot="5400000">
                            <a:off x="9363" y="113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106"/>
                        <wps:cNvCnPr/>
                        <wps:spPr bwMode="auto">
                          <a:xfrm rot="5400000">
                            <a:off x="9364" y="1151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107"/>
                        <wps:cNvCnPr/>
                        <wps:spPr bwMode="auto">
                          <a:xfrm rot="5400000">
                            <a:off x="9363" y="1169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108"/>
                        <wps:cNvCnPr/>
                        <wps:spPr bwMode="auto">
                          <a:xfrm rot="5400000">
                            <a:off x="9363" y="1187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109"/>
                        <wps:cNvCnPr/>
                        <wps:spPr bwMode="auto">
                          <a:xfrm rot="5400000">
                            <a:off x="9363" y="120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Line 110"/>
                        <wps:cNvCnPr/>
                        <wps:spPr bwMode="auto">
                          <a:xfrm rot="5400000">
                            <a:off x="9363" y="1224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111"/>
                        <wps:cNvCnPr/>
                        <wps:spPr bwMode="auto">
                          <a:xfrm rot="5400000">
                            <a:off x="9363" y="1242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112"/>
                        <wps:cNvCnPr/>
                        <wps:spPr bwMode="auto">
                          <a:xfrm rot="5400000">
                            <a:off x="9363" y="1260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113"/>
                        <wps:cNvCnPr/>
                        <wps:spPr bwMode="auto">
                          <a:xfrm rot="5400000">
                            <a:off x="9363" y="1278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114"/>
                        <wps:cNvCnPr/>
                        <wps:spPr bwMode="auto">
                          <a:xfrm rot="5400000">
                            <a:off x="9363" y="12961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" o:spid="_x0000_s1026" style="position:absolute;margin-left:352.2pt;margin-top:12.1pt;width:206.05pt;height:203.45pt;z-index:251663360" coordorigin="7920,11520" coordsize="2886,2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">
                <v:line id="Line 81" o:spid="_x0000_s1027" style="position:absolute;visibility:visible;mso-wrap-style:square" from="7922,11520" to="79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3PnM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9z5zGAAAA2wAAAA8AAAAAAAAA&#10;AAAAAAAAoQIAAGRycy9kb3ducmV2LnhtbFBLBQYAAAAABAAEAPkAAACUAwAAAAA=&#10;"/>
                <v:line id="Line 82" o:spid="_x0000_s1028" style="position:absolute;visibility:visible;mso-wrap-style:square" from="8102,11520" to="81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Jb7sIAAADbAAAADwAAAAAAAAAAAAAA&#10;AAChAgAAZHJzL2Rvd25yZXYueG1sUEsFBgAAAAAEAAQA+QAAAJADAAAAAA==&#10;"/>
                <v:line id="Line 83" o:spid="_x0000_s1029" style="position:absolute;visibility:visible;mso-wrap-style:square" from="8282,11520" to="82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7+d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n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u/nXGAAAA2wAAAA8AAAAAAAAA&#10;AAAAAAAAoQIAAGRycy9kb3ducmV2LnhtbFBLBQYAAAAABAAEAPkAAACUAwAAAAA=&#10;"/>
                <v:line id="Line 84" o:spid="_x0000_s1030" style="position:absolute;visibility:visible;mso-wrap-style:square" from="8462,11520" to="84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/>
                <v:line id="Line 85" o:spid="_x0000_s1031" style="position:absolute;visibility:visible;mso-wrap-style:square" from="8642,11520" to="86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6BDsYAAADb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egQ7GAAAA2wAAAA8AAAAAAAAA&#10;AAAAAAAAoQIAAGRycy9kb3ducmV2LnhtbFBLBQYAAAAABAAEAPkAAACUAwAAAAA=&#10;"/>
                <v:line id="Line 86" o:spid="_x0000_s1032" style="position:absolute;visibility:visible;mso-wrap-style:square" from="8822,11520" to="88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MH3nGAAAA2wAAAA8AAAAAAAAA&#10;AAAAAAAAoQIAAGRycy9kb3ducmV2LnhtbFBLBQYAAAAABAAEAPkAAACUAwAAAAA=&#10;"/>
                <v:line id="Line 87" o:spid="_x0000_s1033" style="position:absolute;visibility:visible;mso-wrap-style:square" from="9002,11520" to="90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64s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AuuLGAAAA2wAAAA8AAAAAAAAA&#10;AAAAAAAAoQIAAGRycy9kb3ducmV2LnhtbFBLBQYAAAAABAAEAPkAAACUAwAAAAA=&#10;"/>
                <v:line id="Line 88" o:spid="_x0000_s1034" style="position:absolute;visibility:visible;mso-wrap-style:square" from="9182,11520" to="91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kilsYAAADb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pIpbGAAAA2wAAAA8AAAAAAAAA&#10;AAAAAAAAoQIAAGRycy9kb3ducmV2LnhtbFBLBQYAAAAABAAEAPkAAACUAwAAAAA=&#10;"/>
                <v:line id="Line 89" o:spid="_x0000_s1035" style="position:absolute;visibility:visible;mso-wrap-style:square" from="9362,11520" to="93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Xgl8QAAADbAAAADwAAAGRycy9kb3ducmV2LnhtbESPQWvCQBSE7wX/w/IEb3XTolKjm6DF&#10;gpeCsT14fGRfk5Ds25Bd3dRf3y0Uehxm5htmm4+mEzcaXGNZwdM8AUFcWt1wpeDz4+3xBYTzyBo7&#10;y6Tgmxzk2eRhi6m2gQu6nX0lIoRdigpq7/tUSlfWZNDNbU8cvS87GPRRDpXUA4YIN518TpKVNNhw&#10;XKixp9eayvZ8NQokHcMhcHvfj+s2uZyKNRbhXanZdNxtQHga/X/4r33UChZL+P0Sf4DM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heCXxAAAANsAAAAPAAAAAAAAAAAA&#10;AAAAAKECAABkcnMvZG93bnJldi54bWxQSwUGAAAAAAQABAD5AAAAkgMAAAAA&#10;" strokeweight="1.5pt">
                  <v:stroke startarrow="classic" endarrow="classic"/>
                </v:line>
                <v:line id="Line 90" o:spid="_x0000_s1036" style="position:absolute;visibility:visible;mso-wrap-style:square" from="9542,11520" to="95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<v:line id="Line 91" o:spid="_x0000_s1037" style="position:absolute;visibility:visible;mso-wrap-style:square" from="9722,11520" to="97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/>
                <v:line id="Line 92" o:spid="_x0000_s1038" style="position:absolute;visibility:visible;mso-wrap-style:square" from="9903,11520" to="99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ok8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Qok8IAAADbAAAADwAAAAAAAAAAAAAA&#10;AAChAgAAZHJzL2Rvd25yZXYueG1sUEsFBgAAAAAEAAQA+QAAAJADAAAAAA==&#10;"/>
                <v:line id="Line 93" o:spid="_x0000_s1039" style="position:absolute;visibility:visible;mso-wrap-style:square" from="10083,11520" to="1008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  <v:line id="Line 94" o:spid="_x0000_s1040" style="position:absolute;visibility:visible;mso-wrap-style:square" from="10263,11520" to="1026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    <v:line id="Line 95" o:spid="_x0000_s1041" style="position:absolute;visibility:visible;mso-wrap-style:square" from="10443,11520" to="1044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<v:line id="Line 96" o:spid="_x0000_s1042" style="position:absolute;visibility:visible;mso-wrap-style:square" from="10623,11520" to="1062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  <v:line id="Line 97" o:spid="_x0000_s1043" style="position:absolute;visibility:visible;mso-wrap-style:square" from="10803,11520" to="108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ksP8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2ZLD/GAAAA2wAAAA8AAAAAAAAA&#10;AAAAAAAAoQIAAGRycy9kb3ducmV2LnhtbFBLBQYAAAAABAAEAPkAAACUAwAAAAA=&#10;"/>
                <v:line id="Line 98" o:spid="_x0000_s1044" style="position:absolute;rotation:90;visibility:visible;mso-wrap-style:square" from="9363,10077" to="9363,1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AoJcUAAADbAAAADwAAAGRycy9kb3ducmV2LnhtbESPT2sCMRTE7wW/Q3iCt5pVbJHtZheR&#10;1rYHD2qh9PbcvP2Dm5clSXX99qZQ8DjMzG+YrBhMJ87kfGtZwWyagCAurW65VvB1eHtcgvABWWNn&#10;mRRcyUORjx4yTLW98I7O+1CLCGGfooImhD6V0pcNGfRT2xNHr7LOYIjS1VI7vES46eQ8SZ6lwZbj&#10;QoM9rRsqT/tfo8BsPzfbHzN/f/1eoj1uqlVwVCs1GQ+rFxCBhnAP/7c/tIKnBfx9iT9A5j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fAoJcUAAADbAAAADwAAAAAAAAAA&#10;AAAAAAChAgAAZHJzL2Rvd25yZXYueG1sUEsFBgAAAAAEAAQA+QAAAJMDAAAAAA==&#10;"/>
                <v:line id="Line 99" o:spid="_x0000_s1045" style="position:absolute;rotation:90;visibility:visible;mso-wrap-style:square" from="9363,10257" to="9363,1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yNvsIAAADbAAAADwAAAGRycy9kb3ducmV2LnhtbESPQYvCMBSE74L/ITzBm6YKLlKNIuKq&#10;e/CwKoi3Z/Nsi81LSbJa/70RFjwOM/MNM503phJ3cr60rGDQT0AQZ1aXnCs4Hr57YxA+IGusLJOC&#10;J3mYz9qtKabaPviX7vuQiwhhn6KCIoQ6ldJnBRn0fVsTR+9qncEQpculdviIcFPJYZJ8SYMlx4UC&#10;a1oWlN32f0aB2f2sd2cz3KxOY7SX9XURHOVKdTvNYgIiUBM+4f/2VisYjeD9Jf4AOXs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ryNvsIAAADbAAAADwAAAAAAAAAAAAAA&#10;AAChAgAAZHJzL2Rvd25yZXYueG1sUEsFBgAAAAAEAAQA+QAAAJADAAAAAA==&#10;"/>
                <v:line id="Line 100" o:spid="_x0000_s1046" style="position:absolute;rotation:90;visibility:visible;mso-wrap-style:square" from="9363,10438" to="9363,1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4TycUAAADbAAAADwAAAGRycy9kb3ducmV2LnhtbESPzWsCMRTE7wX/h/CE3mrWBUVW4yLF&#10;ru3Bgx8gvb1u3n7QzcuSpLr975uC4HGYmd8wq3wwnbiS861lBdNJAoK4tLrlWsH59PayAOEDssbO&#10;Min4JQ/5evS0wkzbGx/oegy1iBD2GSpoQugzKX3ZkEE/sT1x9CrrDIYoXS21w1uEm06mSTKXBluO&#10;Cw329NpQ+X38MQrM/qPYf5p0t70s0H4V1SY4qpV6Hg+bJYhAQ3iE7+13rWA2h/8v8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m4TycUAAADbAAAADwAAAAAAAAAA&#10;AAAAAAChAgAAZHJzL2Rvd25yZXYueG1sUEsFBgAAAAAEAAQA+QAAAJMDAAAAAA==&#10;"/>
                <v:line id="Line 101" o:spid="_x0000_s1047" style="position:absolute;rotation:90;visibility:visible;mso-wrap-style:square" from="9363,10618" to="9363,1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SK2UsUAAADbAAAADwAAAGRycy9kb3ducmV2LnhtbESPT2sCMRTE7wW/Q3iCt5pVsJXtZheR&#10;1rYHD2qh9PbcvP2Dm5clSXX99qZQ8DjMzG+YrBhMJ87kfGtZwWyagCAurW65VvB1eHtcgvABWWNn&#10;mRRcyUORjx4yTLW98I7O+1CLCGGfooImhD6V0pcNGfRT2xNHr7LOYIjS1VI7vES46eQ8SZ6kwZbj&#10;QoM9rRsqT/tfo8BsPzfbHzN/f/1eoj1uqlVwVCs1GQ+rFxCBhnAP/7c/tILFM/x9iT9A5j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SK2UsUAAADbAAAADwAAAAAAAAAA&#10;AAAAAAChAgAAZHJzL2Rvd25yZXYueG1sUEsFBgAAAAAEAAQA+QAAAJMDAAAAAA==&#10;"/>
                <v:line id="Line 102" o:spid="_x0000_s1048" style="position:absolute;rotation:90;visibility:visible;mso-wrap-style:square" from="9363,10798" to="9363,13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0iIMEAAADbAAAADwAAAGRycy9kb3ducmV2LnhtbERPz2vCMBS+D/wfwhN2W9MJG9IZRcam&#10;7tCDVZDdns2zLTYvJYm2/vfmIHj8+H7PFoNpxZWcbywreE9SEMSl1Q1XCva737cpCB+QNbaWScGN&#10;PCzmo5cZZtr2vKVrESoRQ9hnqKAOocuk9GVNBn1iO+LInawzGCJ0ldQO+xhuWjlJ009psOHYUGNH&#10;3zWV5+JiFJj8b5X/m8n65zBFe1ydlsFRpdTreFh+gQg0hKf44d5oBR9xbPwSf4Cc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AvSIgwQAAANsAAAAPAAAAAAAAAAAAAAAA&#10;AKECAABkcnMvZG93bnJldi54bWxQSwUGAAAAAAQABAD5AAAAjwMAAAAA&#10;"/>
                <v:line id="Line 103" o:spid="_x0000_s1049" style="position:absolute;rotation:90;visibility:visible;mso-wrap-style:square" from="9363,10978" to="9363,1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/GHu8MAAADbAAAADwAAAGRycy9kb3ducmV2LnhtbESPQYvCMBSE74L/ITzBm6YKLto1isiu&#10;rgcP6sKyt2fzbIvNS0mi1n9vBMHjMDPfMNN5YypxJedLywoG/QQEcWZ1ybmC38N3bwzCB2SNlWVS&#10;cCcP81m7NcVU2xvv6LoPuYgQ9ikqKEKoUyl9VpBB37c1cfRO1hkMUbpcaoe3CDeVHCbJhzRYclwo&#10;sKZlQdl5fzEKzHaz2v6b4frrb4z2uDotgqNcqW6nWXyCCNSEd/jV/tEKRhN4fok/QM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/xh7vDAAAA2wAAAA8AAAAAAAAAAAAA&#10;AAAAoQIAAGRycy9kb3ducmV2LnhtbFBLBQYAAAAABAAEAPkAAACRAwAAAAA=&#10;"/>
                <v:line id="Line 104" o:spid="_x0000_s1050" style="position:absolute;rotation:90;visibility:visible;mso-wrap-style:square" from="9363,11159" to="9363,1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fkm74AAADbAAAADwAAAGRycy9kb3ducmV2LnhtbERPy6rCMBDdC/5DGMGdproQqUYR8blw&#10;4QPE3diMbbGZlCRq/fubxQWXh/OezhtTiTc5X1pWMOgnIIgzq0vOFVzO694YhA/IGivLpOBLHuaz&#10;dmuKqbYfPtL7FHIRQ9inqKAIoU6l9FlBBn3f1sSRe1hnMETocqkdfmK4qeQwSUbSYMmxocCalgVl&#10;z9PLKDCH/eZwM8Pt6jpGe988FsFRrlS30ywmIAI14Sf+d++0glFcH7/EHyBnf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wp+SbvgAAANsAAAAPAAAAAAAAAAAAAAAAAKEC&#10;AABkcnMvZG93bnJldi54bWxQSwUGAAAAAAQABAD5AAAAjAMAAAAA&#10;"/>
                <v:line id="Line 105" o:spid="_x0000_s1051" style="position:absolute;rotation:90;visibility:visible;mso-wrap-style:square" from="9363,11338" to="9363,14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+tBAMQAAADbAAAADwAAAGRycy9kb3ducmV2LnhtbESPQWvCQBSE74X+h+UVvNWNHiRE1xBK&#10;1XrIoSqU3p7ZZxLMvg272yT9991CocdhZr5hNvlkOjGQ861lBYt5AoK4srrlWsHlvHtOQfiArLGz&#10;TAq+yUO+fXzYYKbtyO80nEItIoR9hgqaEPpMSl81ZNDPbU8cvZt1BkOUrpba4RjhppPLJFlJgy3H&#10;hQZ7emmoup++jAJTHvflp1keXj9StNf9rQiOaqVmT1OxBhFoCv/hv/abVrBawO+X+APk9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60EAxAAAANsAAAAPAAAAAAAAAAAA&#10;AAAAAKECAABkcnMvZG93bnJldi54bWxQSwUGAAAAAAQABAD5AAAAkgMAAAAA&#10;"/>
                <v:line id="Line 106" o:spid="_x0000_s1052" style="position:absolute;rotation:90;visibility:visible;mso-wrap-style:square" from="9364,11519" to="9364,1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300SMAAAADbAAAADwAAAGRycy9kb3ducmV2LnhtbESPzarCMBSE9xd8h3AEd9fUImKrUUQQ&#10;XKjg3/7QHJtic1KaqPXtjXDhLoeZ+YaZLztbiye1vnKsYDRMQBAXTldcKricN79TED4ga6wdk4I3&#10;eVguej9zzLV78ZGep1CKCGGfowITQpNL6QtDFv3QNcTRu7nWYoiyLaVu8RXhtpZpkkykxYrjgsGG&#10;1oaK++lhFVyz8zgt5O7APHr7PW6yg6FMqUG/W81ABOrCf/ivvdUKJil8v8QfIB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99NEjAAAAA2wAAAA8AAAAAAAAAAAAAAAAA&#10;oQIAAGRycy9kb3ducmV2LnhtbFBLBQYAAAAABAAEAPkAAACOAwAAAAA=&#10;" strokeweight="1.5pt">
                  <v:stroke startarrow="classic" endarrow="classic"/>
                </v:line>
                <v:line id="Line 107" o:spid="_x0000_s1053" style="position:absolute;rotation:90;visibility:visible;mso-wrap-style:square" from="9363,11699" to="9363,14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V67MUAAADbAAAADwAAAGRycy9kb3ducmV2LnhtbESPzWsCMRTE7wX/h/CE3mrWFURW4yLF&#10;ru3Bgx8gvb1u3n7QzcuSpLr975uC4HGYmd8wq3wwnbiS861lBdNJAoK4tLrlWsH59PayAOEDssbO&#10;Min4JQ/5evS0wkzbGx/oegy1iBD2GSpoQugzKX3ZkEE/sT1x9CrrDIYoXS21w1uEm06mSTKXBluO&#10;Cw329NpQ+X38MQrM/qPYf5p0t70s0H4V1SY4qpV6Hg+bJYhAQ3iE7+13rWA+g/8v8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HV67MUAAADbAAAADwAAAAAAAAAA&#10;AAAAAAChAgAAZHJzL2Rvd25yZXYueG1sUEsFBgAAAAAEAAQA+QAAAJMDAAAAAA==&#10;"/>
                <v:line id="Line 108" o:spid="_x0000_s1054" style="position:absolute;rotation:90;visibility:visible;mso-wrap-style:square" from="9363,11879" to="9363,1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zimMUAAADbAAAADwAAAGRycy9kb3ducmV2LnhtbESPzWsCMRTE7wX/h/CE3mrWRURW4yLF&#10;ru3Bgx8gvb1u3n7QzcuSpLr975uC4HGYmd8wq3wwnbiS861lBdNJAoK4tLrlWsH59PayAOEDssbO&#10;Min4JQ/5evS0wkzbGx/oegy1iBD2GSpoQugzKX3ZkEE/sT1x9CrrDIYoXS21w1uEm06mSTKXBluO&#10;Cw329NpQ+X38MQrM/qPYf5p0t70s0H4V1SY4qpV6Hg+bJYhAQ3iE7+13rWA+g/8v8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5zimMUAAADbAAAADwAAAAAAAAAA&#10;AAAAAAChAgAAZHJzL2Rvd25yZXYueG1sUEsFBgAAAAAEAAQA+QAAAJMDAAAAAA==&#10;"/>
                <v:line id="Line 109" o:spid="_x0000_s1055" style="position:absolute;rotation:90;visibility:visible;mso-wrap-style:square" from="9363,12059" to="9363,14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BHA8UAAADbAAAADwAAAGRycy9kb3ducmV2LnhtbESPzWsCMRTE7wX/h/CE3mrWBUVW4yLF&#10;ru3Bgx8gvb1u3n7QzcuSpLr975uC4HGYmd8wq3wwnbiS861lBdNJAoK4tLrlWsH59PayAOEDssbO&#10;Min4JQ/5evS0wkzbGx/oegy1iBD2GSpoQugzKX3ZkEE/sT1x9CrrDIYoXS21w1uEm06mSTKXBluO&#10;Cw329NpQ+X38MQrM/qPYf5p0t70s0H4V1SY4qpV6Hg+bJYhAQ3iE7+13rWA+g/8v8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NBHA8UAAADbAAAADwAAAAAAAAAA&#10;AAAAAAChAgAAZHJzL2Rvd25yZXYueG1sUEsFBgAAAAAEAAQA+QAAAJMDAAAAAA==&#10;"/>
                <v:line id="Line 110" o:spid="_x0000_s1056" style="position:absolute;rotation:90;visibility:visible;mso-wrap-style:square" from="9363,12240" to="9363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LZdMMAAADbAAAADwAAAGRycy9kb3ducmV2LnhtbESPT4vCMBTE74LfITzBm03XQ5GuUUTW&#10;fwcPq8Li7dk822LzUpKo3W+/WRA8DjPzG2Y670wjHuR8bVnBR5KCIC6srrlUcDquRhMQPiBrbCyT&#10;gl/yMJ/1e1PMtX3yNz0OoRQRwj5HBVUIbS6lLyoy6BPbEkfvap3BEKUrpXb4jHDTyHGaZtJgzXGh&#10;wpaWFRW3w90oMPvden82483XzwTtZX1dBEelUsNBt/gEEagL7/CrvdUKsgz+v8QfIG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AC2XTDAAAA2wAAAA8AAAAAAAAAAAAA&#10;AAAAoQIAAGRycy9kb3ducmV2LnhtbFBLBQYAAAAABAAEAPkAAACRAwAAAAA=&#10;"/>
                <v:line id="Line 111" o:spid="_x0000_s1057" style="position:absolute;rotation:90;visibility:visible;mso-wrap-style:square" from="9363,12420" to="9363,1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5878IAAADbAAAADwAAAGRycy9kb3ducmV2LnhtbESPQYvCMBSE74L/ITzBm6Z6cKUaRcRV&#10;9+BhVRBvz+bZFpuXkmS1/nsjLHgcZuYbZjpvTCXu5HxpWcGgn4AgzqwuOVdwPHz3xiB8QNZYWSYF&#10;T/Iwn7VbU0y1ffAv3fchFxHCPkUFRQh1KqXPCjLo+7Ymjt7VOoMhSpdL7fAR4aaSwyQZSYMlx4UC&#10;a1oWlN32f0aB2f2sd2cz3KxOY7SX9XURHOVKdTvNYgIiUBM+4f/2VisYfcH7S/wBcvY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05878IAAADbAAAADwAAAAAAAAAAAAAA&#10;AAChAgAAZHJzL2Rvd25yZXYueG1sUEsFBgAAAAAEAAQA+QAAAJADAAAAAA==&#10;"/>
                <v:line id="Line 112" o:spid="_x0000_s1058" style="position:absolute;rotation:90;visibility:visible;mso-wrap-style:square" from="9363,12600" to="9363,15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Honb4AAADbAAAADwAAAGRycy9kb3ducmV2LnhtbERPy6rCMBDdC/5DGMGdproQqUYR8blw&#10;4QPE3diMbbGZlCRq/fubxQWXh/OezhtTiTc5X1pWMOgnIIgzq0vOFVzO694YhA/IGivLpOBLHuaz&#10;dmuKqbYfPtL7FHIRQ9inqKAIoU6l9FlBBn3f1sSRe1hnMETocqkdfmK4qeQwSUbSYMmxocCalgVl&#10;z9PLKDCH/eZwM8Pt6jpGe988FsFRrlS30ywmIAI14Sf+d++0glEcG7/EHyBnf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O0eidvgAAANsAAAAPAAAAAAAAAAAAAAAAAKEC&#10;AABkcnMvZG93bnJldi54bWxQSwUGAAAAAAQABAD5AAAAjAMAAAAA&#10;"/>
                <v:line id="Line 113" o:spid="_x0000_s1059" style="position:absolute;rotation:90;visibility:visible;mso-wrap-style:square" from="9363,12780" to="9363,15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1NBsUAAADbAAAADwAAAGRycy9kb3ducmV2LnhtbESPQWvCQBSE74L/YXmF3symOYhNXSUU&#10;Te3BQ1Uovb1mn0lo9m3YXWP8991CweMwM98wy/VoOjGQ861lBU9JCoK4srrlWsHpuJ0tQPiArLGz&#10;TApu5GG9mk6WmGt75Q8aDqEWEcI+RwVNCH0upa8aMugT2xNH72ydwRClq6V2eI1w08ksTefSYMtx&#10;ocGeXhuqfg4Xo8Ds38v9l8neNp8LtN/luQiOaqUeH8biBUSgMdzD/+2dVjB/hr8v8Qf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Z1NBsUAAADbAAAADwAAAAAAAAAA&#10;AAAAAAChAgAAZHJzL2Rvd25yZXYueG1sUEsFBgAAAAAEAAQA+QAAAJMDAAAAAA==&#10;"/>
                <v:line id="Line 114" o:spid="_x0000_s1060" style="position:absolute;rotation:90;visibility:visible;mso-wrap-style:square" from="9363,12961" to="936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5yRsEAAADbAAAADwAAAGRycy9kb3ducmV2LnhtbERPPW/CMBDdK/EfrEPq1jhlaFGKQahq&#10;gQ4ZCEio2xEfSUR8jmxDwr/HAxLj0/ueLQbTiis531hW8J6kIIhLqxuuFOx3v29TED4ga2wtk4Ib&#10;eVjMRy8zzLTteUvXIlQihrDPUEEdQpdJ6cuaDPrEdsSRO1lnMEToKqkd9jHctHKSph/SYMOxocaO&#10;vmsqz8XFKDD53yr/N5P1z2GK9rg6LYOjSqnX8bD8AhFoCE/xw73RCj7j+vgl/gA5v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1fnJGwQAAANsAAAAPAAAAAAAAAAAAAAAA&#10;AKECAABkcnMvZG93bnJldi54bWxQSwUGAAAAAAQABAD5AAAAjwMAAAAA&#10;"/>
              </v:group>
            </w:pict>
          </mc:Fallback>
        </mc:AlternateContent>
      </w:r>
    </w:p>
    <w:p w:rsidR="003A30A1" w:rsidRDefault="003A30A1" w:rsidP="006966F7">
      <w:pPr>
        <w:tabs>
          <w:tab w:val="left" w:pos="480"/>
        </w:tabs>
        <w:rPr>
          <w:lang w:val="fr-FR"/>
        </w:rPr>
      </w:pPr>
    </w:p>
    <w:p w:rsidR="003A30A1" w:rsidRDefault="003A30A1" w:rsidP="006966F7">
      <w:pPr>
        <w:tabs>
          <w:tab w:val="left" w:pos="480"/>
        </w:tabs>
        <w:rPr>
          <w:lang w:val="fr-FR"/>
        </w:rPr>
      </w:pPr>
    </w:p>
    <w:p w:rsidR="003A30A1" w:rsidRDefault="003A30A1" w:rsidP="006966F7">
      <w:pPr>
        <w:tabs>
          <w:tab w:val="left" w:pos="480"/>
        </w:tabs>
        <w:rPr>
          <w:lang w:val="fr-FR"/>
        </w:rPr>
      </w:pPr>
    </w:p>
    <w:p w:rsidR="006966F7" w:rsidRDefault="006966F7" w:rsidP="006966F7">
      <w:pPr>
        <w:tabs>
          <w:tab w:val="left" w:pos="480"/>
        </w:tabs>
        <w:rPr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0791586" wp14:editId="103B5DFF">
                <wp:simplePos x="0" y="0"/>
                <wp:positionH relativeFrom="column">
                  <wp:posOffset>2310765</wp:posOffset>
                </wp:positionH>
                <wp:positionV relativeFrom="paragraph">
                  <wp:posOffset>137160</wp:posOffset>
                </wp:positionV>
                <wp:extent cx="1800225" cy="1857375"/>
                <wp:effectExtent l="0" t="0" r="28575" b="28575"/>
                <wp:wrapNone/>
                <wp:docPr id="185" name="Text Box 1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00225" cy="18573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6966F7" w:rsidRDefault="006966F7" w:rsidP="006966F7">
                            <w:r>
                              <w:t>Exclusion Chart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85" o:spid="_x0000_s1034" type="#_x0000_t202" style="position:absolute;margin-left:181.95pt;margin-top:10.8pt;width:141.75pt;height:146.2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" fillcolor="window" strokeweight=".5pt">
                <v:textbox>
                  <w:txbxContent>
                    <w:p w:rsidR="006966F7" w:rsidRDefault="006966F7" w:rsidP="006966F7">
                      <w:r>
                        <w:t>Exclusion Chart:</w:t>
                      </w:r>
                    </w:p>
                  </w:txbxContent>
                </v:textbox>
              </v:shape>
            </w:pict>
          </mc:Fallback>
        </mc:AlternateContent>
      </w:r>
    </w:p>
    <w:p w:rsidR="003A30A1" w:rsidRDefault="003A30A1" w:rsidP="006966F7">
      <w:pPr>
        <w:tabs>
          <w:tab w:val="left" w:pos="480"/>
        </w:tabs>
        <w:rPr>
          <w:sz w:val="20"/>
          <w:szCs w:val="20"/>
          <w:lang w:val="fr-FR"/>
        </w:rPr>
      </w:pPr>
    </w:p>
    <w:p w:rsidR="006966F7" w:rsidRPr="00E36898" w:rsidRDefault="006966F7" w:rsidP="006966F7">
      <w:pPr>
        <w:tabs>
          <w:tab w:val="left" w:pos="480"/>
        </w:tabs>
        <w:rPr>
          <w:sz w:val="20"/>
          <w:szCs w:val="20"/>
          <w:lang w:val="fr-FR"/>
        </w:rPr>
      </w:pPr>
      <w:r w:rsidRPr="00E36898">
        <w:rPr>
          <w:sz w:val="20"/>
          <w:szCs w:val="20"/>
          <w:lang w:val="fr-FR"/>
        </w:rPr>
        <w:t>CV </w:t>
      </w:r>
      <w:proofErr w:type="gramStart"/>
      <w:r w:rsidRPr="00E36898">
        <w:rPr>
          <w:sz w:val="20"/>
          <w:szCs w:val="20"/>
          <w:lang w:val="fr-FR"/>
        </w:rPr>
        <w:t>:_</w:t>
      </w:r>
      <w:proofErr w:type="gramEnd"/>
      <w:r w:rsidRPr="00E36898">
        <w:rPr>
          <w:sz w:val="20"/>
          <w:szCs w:val="20"/>
          <w:lang w:val="fr-FR"/>
        </w:rPr>
        <w:t>________________</w:t>
      </w:r>
      <w:r w:rsidRPr="006966F7">
        <w:rPr>
          <w:noProof/>
        </w:rPr>
        <w:t xml:space="preserve"> </w:t>
      </w:r>
    </w:p>
    <w:p w:rsidR="006966F7" w:rsidRPr="00E36898" w:rsidRDefault="006966F7" w:rsidP="006966F7">
      <w:pPr>
        <w:tabs>
          <w:tab w:val="left" w:pos="480"/>
        </w:tabs>
        <w:rPr>
          <w:sz w:val="20"/>
          <w:szCs w:val="20"/>
          <w:lang w:val="fr-FR"/>
        </w:rPr>
      </w:pPr>
    </w:p>
    <w:p w:rsidR="006966F7" w:rsidRPr="00E36898" w:rsidRDefault="006966F7" w:rsidP="006966F7">
      <w:pPr>
        <w:tabs>
          <w:tab w:val="left" w:pos="561"/>
          <w:tab w:val="left" w:pos="4301"/>
        </w:tabs>
        <w:rPr>
          <w:sz w:val="20"/>
          <w:szCs w:val="20"/>
          <w:lang w:val="fr-FR"/>
        </w:rPr>
      </w:pPr>
      <w:proofErr w:type="spellStart"/>
      <w:r w:rsidRPr="00E36898">
        <w:rPr>
          <w:sz w:val="20"/>
          <w:szCs w:val="20"/>
          <w:lang w:val="fr-FR"/>
        </w:rPr>
        <w:t>Root</w:t>
      </w:r>
      <w:proofErr w:type="spellEnd"/>
      <w:r w:rsidRPr="00E36898">
        <w:rPr>
          <w:sz w:val="20"/>
          <w:szCs w:val="20"/>
          <w:lang w:val="fr-FR"/>
        </w:rPr>
        <w:t>(s)</w:t>
      </w:r>
      <w:proofErr w:type="gramStart"/>
      <w:r w:rsidRPr="00E36898">
        <w:rPr>
          <w:sz w:val="20"/>
          <w:szCs w:val="20"/>
          <w:lang w:val="fr-FR"/>
        </w:rPr>
        <w:t xml:space="preserve">:  </w:t>
      </w:r>
      <w:r w:rsidRPr="00E36898">
        <w:rPr>
          <w:i/>
          <w:sz w:val="20"/>
          <w:szCs w:val="20"/>
          <w:lang w:val="fr-FR"/>
        </w:rPr>
        <w:t>x</w:t>
      </w:r>
      <w:proofErr w:type="gramEnd"/>
      <w:r w:rsidRPr="00E36898">
        <w:rPr>
          <w:sz w:val="20"/>
          <w:szCs w:val="20"/>
          <w:lang w:val="fr-FR"/>
        </w:rPr>
        <w:t xml:space="preserve"> = _______________</w:t>
      </w:r>
    </w:p>
    <w:p w:rsidR="006966F7" w:rsidRPr="00E36898" w:rsidRDefault="006966F7" w:rsidP="006966F7">
      <w:pPr>
        <w:tabs>
          <w:tab w:val="left" w:pos="561"/>
          <w:tab w:val="left" w:pos="4301"/>
        </w:tabs>
        <w:rPr>
          <w:sz w:val="20"/>
          <w:szCs w:val="20"/>
          <w:lang w:val="fr-FR"/>
        </w:rPr>
      </w:pPr>
    </w:p>
    <w:p w:rsidR="006966F7" w:rsidRPr="00E36898" w:rsidRDefault="006966F7" w:rsidP="006966F7">
      <w:pPr>
        <w:tabs>
          <w:tab w:val="left" w:pos="561"/>
          <w:tab w:val="left" w:pos="4301"/>
        </w:tabs>
        <w:outlineLvl w:val="0"/>
        <w:rPr>
          <w:sz w:val="20"/>
          <w:szCs w:val="20"/>
          <w:lang w:val="fr-FR"/>
        </w:rPr>
      </w:pPr>
      <w:r w:rsidRPr="00E36898">
        <w:rPr>
          <w:sz w:val="20"/>
          <w:szCs w:val="20"/>
          <w:lang w:val="fr-FR"/>
        </w:rPr>
        <w:t>VA: _______________</w:t>
      </w:r>
    </w:p>
    <w:p w:rsidR="006966F7" w:rsidRPr="00E36898" w:rsidRDefault="006966F7" w:rsidP="006966F7">
      <w:pPr>
        <w:rPr>
          <w:sz w:val="20"/>
          <w:szCs w:val="20"/>
          <w:lang w:val="fr-FR"/>
        </w:rPr>
      </w:pPr>
    </w:p>
    <w:p w:rsidR="006966F7" w:rsidRPr="00E36898" w:rsidRDefault="006966F7" w:rsidP="006966F7">
      <w:pPr>
        <w:outlineLvl w:val="0"/>
        <w:rPr>
          <w:sz w:val="20"/>
          <w:szCs w:val="20"/>
          <w:lang w:val="fr-FR"/>
        </w:rPr>
      </w:pPr>
      <w:r w:rsidRPr="00E36898">
        <w:rPr>
          <w:sz w:val="20"/>
          <w:szCs w:val="20"/>
          <w:lang w:val="fr-FR"/>
        </w:rPr>
        <w:t>HA: _______________</w:t>
      </w:r>
    </w:p>
    <w:p w:rsidR="006966F7" w:rsidRPr="00E36898" w:rsidRDefault="006966F7" w:rsidP="006966F7">
      <w:pPr>
        <w:rPr>
          <w:sz w:val="20"/>
          <w:szCs w:val="20"/>
          <w:lang w:val="fr-FR"/>
        </w:rPr>
      </w:pPr>
    </w:p>
    <w:p w:rsidR="006966F7" w:rsidRPr="00E36898" w:rsidRDefault="006966F7" w:rsidP="006966F7">
      <w:pPr>
        <w:outlineLvl w:val="0"/>
        <w:rPr>
          <w:sz w:val="20"/>
          <w:szCs w:val="20"/>
          <w:lang w:val="fr-FR"/>
        </w:rPr>
      </w:pPr>
      <w:r w:rsidRPr="00E36898">
        <w:rPr>
          <w:iCs/>
          <w:sz w:val="20"/>
          <w:szCs w:val="20"/>
          <w:lang w:val="fr-FR"/>
        </w:rPr>
        <w:t>Hole</w:t>
      </w:r>
      <w:r w:rsidRPr="00E36898">
        <w:rPr>
          <w:sz w:val="20"/>
          <w:szCs w:val="20"/>
          <w:lang w:val="fr-FR"/>
        </w:rPr>
        <w:t xml:space="preserve"> = _______________ </w:t>
      </w:r>
    </w:p>
    <w:p w:rsidR="006966F7" w:rsidRPr="00E36898" w:rsidRDefault="006966F7" w:rsidP="006966F7">
      <w:pPr>
        <w:rPr>
          <w:sz w:val="20"/>
          <w:szCs w:val="20"/>
          <w:lang w:val="fr-FR"/>
        </w:rPr>
      </w:pPr>
    </w:p>
    <w:p w:rsidR="006966F7" w:rsidRPr="00E36898" w:rsidRDefault="006966F7" w:rsidP="006966F7">
      <w:pPr>
        <w:rPr>
          <w:sz w:val="20"/>
          <w:szCs w:val="20"/>
          <w:lang w:val="fr-FR"/>
        </w:rPr>
      </w:pPr>
      <w:proofErr w:type="gramStart"/>
      <w:r w:rsidRPr="00E36898">
        <w:rPr>
          <w:i/>
          <w:iCs/>
          <w:sz w:val="20"/>
          <w:szCs w:val="20"/>
          <w:lang w:val="fr-FR"/>
        </w:rPr>
        <w:t>y</w:t>
      </w:r>
      <w:r w:rsidRPr="00E36898">
        <w:rPr>
          <w:sz w:val="20"/>
          <w:szCs w:val="20"/>
          <w:lang w:val="fr-FR"/>
        </w:rPr>
        <w:t>-</w:t>
      </w:r>
      <w:proofErr w:type="spellStart"/>
      <w:proofErr w:type="gramEnd"/>
      <w:r w:rsidRPr="00E36898">
        <w:rPr>
          <w:sz w:val="20"/>
          <w:szCs w:val="20"/>
          <w:lang w:val="fr-FR"/>
        </w:rPr>
        <w:t>int</w:t>
      </w:r>
      <w:proofErr w:type="spellEnd"/>
      <w:r w:rsidRPr="00E36898">
        <w:rPr>
          <w:sz w:val="20"/>
          <w:szCs w:val="20"/>
          <w:lang w:val="fr-FR"/>
        </w:rPr>
        <w:t xml:space="preserve">. = _______________ </w:t>
      </w:r>
    </w:p>
    <w:p w:rsidR="006966F7" w:rsidRPr="00E36898" w:rsidRDefault="006966F7" w:rsidP="006966F7">
      <w:pPr>
        <w:rPr>
          <w:sz w:val="20"/>
          <w:szCs w:val="20"/>
          <w:lang w:val="fr-FR"/>
        </w:rPr>
      </w:pPr>
    </w:p>
    <w:p w:rsidR="006966F7" w:rsidRDefault="006966F7" w:rsidP="006966F7"/>
    <w:p w:rsidR="006966F7" w:rsidRPr="000D77C3" w:rsidRDefault="006966F7" w:rsidP="006966F7">
      <w:pPr>
        <w:pStyle w:val="Heading1"/>
        <w:rPr>
          <w:u w:val="none"/>
        </w:rPr>
      </w:pPr>
      <w:r>
        <w:rPr>
          <w:u w:val="none"/>
        </w:rPr>
        <w:t>8</w:t>
      </w:r>
      <w:r w:rsidRPr="000D77C3">
        <w:rPr>
          <w:u w:val="none"/>
        </w:rPr>
        <w:t>.</w:t>
      </w:r>
      <w:r>
        <w:rPr>
          <w:u w:val="none"/>
        </w:rPr>
        <w:t xml:space="preserve">    </w:t>
      </w:r>
      <w:r w:rsidRPr="000D77C3">
        <w:rPr>
          <w:u w:val="none"/>
        </w:rPr>
        <w:t xml:space="preserve">Sketch the graph of the rational function.  Identify all asymptotes and holes in the graph of the </w:t>
      </w:r>
    </w:p>
    <w:p w:rsidR="006966F7" w:rsidRPr="000D77C3" w:rsidRDefault="006966F7" w:rsidP="006966F7">
      <w:pPr>
        <w:ind w:firstLine="720"/>
      </w:pPr>
      <w:proofErr w:type="gramStart"/>
      <w:r w:rsidRPr="000D77C3">
        <w:t>function</w:t>
      </w:r>
      <w:proofErr w:type="gramEnd"/>
      <w:r w:rsidRPr="000D77C3">
        <w:t>.</w:t>
      </w:r>
    </w:p>
    <w:p w:rsidR="006966F7" w:rsidRPr="00E36898" w:rsidRDefault="006966F7" w:rsidP="006966F7">
      <w:r>
        <w:rPr>
          <w:lang w:val="fr-FR"/>
        </w:rPr>
        <w:t xml:space="preserve">  </w:t>
      </w:r>
      <w:r w:rsidRPr="00B15204">
        <w:rPr>
          <w:position w:val="-24"/>
        </w:rPr>
        <w:object w:dxaOrig="1860" w:dyaOrig="660">
          <v:shape id="_x0000_i1046" type="#_x0000_t75" style="width:93pt;height:33pt" o:ole="">
            <v:imagedata r:id="rId17" o:title=""/>
          </v:shape>
          <o:OLEObject Type="Embed" ProgID="Equation.DSMT4" ShapeID="_x0000_i1046" DrawAspect="Content" ObjectID="_1479632416" r:id="rId18"/>
        </w:object>
      </w:r>
      <w:r>
        <w:rPr>
          <w:color w:val="000000"/>
          <w:sz w:val="22"/>
          <w:szCs w:val="22"/>
        </w:rPr>
        <w:t xml:space="preserve">   </w:t>
      </w:r>
    </w:p>
    <w:p w:rsidR="006966F7" w:rsidRDefault="006966F7" w:rsidP="006966F7">
      <w:pPr>
        <w:tabs>
          <w:tab w:val="left" w:pos="480"/>
        </w:tabs>
        <w:rPr>
          <w:lang w:val="fr-FR"/>
        </w:rPr>
      </w:pPr>
    </w:p>
    <w:p w:rsidR="006966F7" w:rsidRDefault="006966F7" w:rsidP="006966F7">
      <w:pPr>
        <w:tabs>
          <w:tab w:val="left" w:pos="480"/>
        </w:tabs>
        <w:rPr>
          <w:lang w:val="fr-FR"/>
        </w:rPr>
      </w:pPr>
    </w:p>
    <w:p w:rsidR="006966F7" w:rsidRDefault="006966F7" w:rsidP="006966F7">
      <w:pPr>
        <w:tabs>
          <w:tab w:val="left" w:pos="480"/>
        </w:tabs>
        <w:rPr>
          <w:lang w:val="fr-FR"/>
        </w:rPr>
      </w:pPr>
    </w:p>
    <w:p w:rsidR="006966F7" w:rsidRDefault="006966F7" w:rsidP="006966F7">
      <w:pPr>
        <w:tabs>
          <w:tab w:val="left" w:pos="480"/>
        </w:tabs>
        <w:rPr>
          <w:lang w:val="fr-FR"/>
        </w:rPr>
      </w:pPr>
      <w:r>
        <w:rPr>
          <w:noProof/>
          <w:color w:val="00000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4F29E399" wp14:editId="150D32A9">
                <wp:simplePos x="0" y="0"/>
                <wp:positionH relativeFrom="column">
                  <wp:posOffset>4321810</wp:posOffset>
                </wp:positionH>
                <wp:positionV relativeFrom="paragraph">
                  <wp:posOffset>-3810</wp:posOffset>
                </wp:positionV>
                <wp:extent cx="2514600" cy="2505075"/>
                <wp:effectExtent l="38100" t="38100" r="57150" b="6667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4600" cy="2505075"/>
                          <a:chOff x="7920" y="11520"/>
                          <a:chExt cx="2886" cy="2898"/>
                        </a:xfrm>
                      </wpg:grpSpPr>
                      <wps:wsp>
                        <wps:cNvPr id="2" name="Line 116"/>
                        <wps:cNvCnPr/>
                        <wps:spPr bwMode="auto">
                          <a:xfrm>
                            <a:off x="79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117"/>
                        <wps:cNvCnPr/>
                        <wps:spPr bwMode="auto">
                          <a:xfrm>
                            <a:off x="81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118"/>
                        <wps:cNvCnPr/>
                        <wps:spPr bwMode="auto">
                          <a:xfrm>
                            <a:off x="82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19"/>
                        <wps:cNvCnPr/>
                        <wps:spPr bwMode="auto">
                          <a:xfrm>
                            <a:off x="84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20"/>
                        <wps:cNvCnPr/>
                        <wps:spPr bwMode="auto">
                          <a:xfrm>
                            <a:off x="86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21"/>
                        <wps:cNvCnPr/>
                        <wps:spPr bwMode="auto">
                          <a:xfrm>
                            <a:off x="88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22"/>
                        <wps:cNvCnPr/>
                        <wps:spPr bwMode="auto">
                          <a:xfrm>
                            <a:off x="90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23"/>
                        <wps:cNvCnPr/>
                        <wps:spPr bwMode="auto">
                          <a:xfrm>
                            <a:off x="91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24"/>
                        <wps:cNvCnPr/>
                        <wps:spPr bwMode="auto">
                          <a:xfrm>
                            <a:off x="93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25"/>
                        <wps:cNvCnPr/>
                        <wps:spPr bwMode="auto">
                          <a:xfrm>
                            <a:off x="95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26"/>
                        <wps:cNvCnPr/>
                        <wps:spPr bwMode="auto">
                          <a:xfrm>
                            <a:off x="97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27"/>
                        <wps:cNvCnPr/>
                        <wps:spPr bwMode="auto">
                          <a:xfrm>
                            <a:off x="99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28"/>
                        <wps:cNvCnPr/>
                        <wps:spPr bwMode="auto">
                          <a:xfrm>
                            <a:off x="1008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29"/>
                        <wps:cNvCnPr/>
                        <wps:spPr bwMode="auto">
                          <a:xfrm>
                            <a:off x="1026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30"/>
                        <wps:cNvCnPr/>
                        <wps:spPr bwMode="auto">
                          <a:xfrm>
                            <a:off x="1044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31"/>
                        <wps:cNvCnPr/>
                        <wps:spPr bwMode="auto">
                          <a:xfrm>
                            <a:off x="1062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32"/>
                        <wps:cNvCnPr/>
                        <wps:spPr bwMode="auto">
                          <a:xfrm>
                            <a:off x="108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33"/>
                        <wps:cNvCnPr/>
                        <wps:spPr bwMode="auto">
                          <a:xfrm rot="5400000">
                            <a:off x="9363" y="1007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34"/>
                        <wps:cNvCnPr/>
                        <wps:spPr bwMode="auto">
                          <a:xfrm rot="5400000">
                            <a:off x="9363" y="1025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35"/>
                        <wps:cNvCnPr/>
                        <wps:spPr bwMode="auto">
                          <a:xfrm rot="5400000">
                            <a:off x="9363" y="104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36"/>
                        <wps:cNvCnPr/>
                        <wps:spPr bwMode="auto">
                          <a:xfrm rot="5400000">
                            <a:off x="9363" y="1061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37"/>
                        <wps:cNvCnPr/>
                        <wps:spPr bwMode="auto">
                          <a:xfrm rot="5400000">
                            <a:off x="9363" y="1079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138"/>
                        <wps:cNvCnPr/>
                        <wps:spPr bwMode="auto">
                          <a:xfrm rot="5400000">
                            <a:off x="9363" y="1097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39"/>
                        <wps:cNvCnPr/>
                        <wps:spPr bwMode="auto">
                          <a:xfrm rot="5400000">
                            <a:off x="9363" y="111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40"/>
                        <wps:cNvCnPr/>
                        <wps:spPr bwMode="auto">
                          <a:xfrm rot="5400000">
                            <a:off x="9363" y="113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41"/>
                        <wps:cNvCnPr/>
                        <wps:spPr bwMode="auto">
                          <a:xfrm rot="5400000">
                            <a:off x="9364" y="1151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42"/>
                        <wps:cNvCnPr/>
                        <wps:spPr bwMode="auto">
                          <a:xfrm rot="5400000">
                            <a:off x="9363" y="1169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43"/>
                        <wps:cNvCnPr/>
                        <wps:spPr bwMode="auto">
                          <a:xfrm rot="5400000">
                            <a:off x="9363" y="1187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44"/>
                        <wps:cNvCnPr/>
                        <wps:spPr bwMode="auto">
                          <a:xfrm rot="5400000">
                            <a:off x="9363" y="120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45"/>
                        <wps:cNvCnPr/>
                        <wps:spPr bwMode="auto">
                          <a:xfrm rot="5400000">
                            <a:off x="9363" y="1224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146"/>
                        <wps:cNvCnPr/>
                        <wps:spPr bwMode="auto">
                          <a:xfrm rot="5400000">
                            <a:off x="9363" y="1242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147"/>
                        <wps:cNvCnPr/>
                        <wps:spPr bwMode="auto">
                          <a:xfrm rot="5400000">
                            <a:off x="9363" y="1260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148"/>
                        <wps:cNvCnPr/>
                        <wps:spPr bwMode="auto">
                          <a:xfrm rot="5400000">
                            <a:off x="9363" y="1278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149"/>
                        <wps:cNvCnPr/>
                        <wps:spPr bwMode="auto">
                          <a:xfrm rot="5400000">
                            <a:off x="9363" y="12961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26" style="position:absolute;margin-left:340.3pt;margin-top:-.3pt;width:198pt;height:197.25pt;z-index:251664384" coordorigin="7920,11520" coordsize="2886,2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">
                <v:line id="Line 116" o:spid="_x0000_s1027" style="position:absolute;visibility:visible;mso-wrap-style:square" from="7922,11520" to="79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2JR8QAAADa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/YlHxAAAANoAAAAPAAAAAAAAAAAA&#10;AAAAAKECAABkcnMvZG93bnJldi54bWxQSwUGAAAAAAQABAD5AAAAkgMAAAAA&#10;"/>
                <v:line id="Line 117" o:spid="_x0000_s1028" style="position:absolute;visibility:visible;mso-wrap-style:square" from="8102,11520" to="81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  <v:line id="Line 118" o:spid="_x0000_s1029" style="position:absolute;visibility:visible;mso-wrap-style:square" from="8282,11520" to="82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<v:line id="Line 119" o:spid="_x0000_s1030" style="position:absolute;visibility:visible;mso-wrap-style:square" from="8462,11520" to="84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<v:line id="Line 120" o:spid="_x0000_s1031" style="position:absolute;visibility:visible;mso-wrap-style:square" from="8642,11520" to="86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line id="Line 121" o:spid="_x0000_s1032" style="position:absolute;visibility:visible;mso-wrap-style:square" from="8822,11520" to="88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<v:line id="Line 122" o:spid="_x0000_s1033" style="position:absolute;visibility:visible;mso-wrap-style:square" from="9002,11520" to="90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<v:line id="Line 123" o:spid="_x0000_s1034" style="position:absolute;visibility:visible;mso-wrap-style:square" from="9182,11520" to="91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<v:line id="Line 124" o:spid="_x0000_s1035" style="position:absolute;visibility:visible;mso-wrap-style:square" from="9362,11520" to="93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FsEsMAAADbAAAADwAAAGRycy9kb3ducmV2LnhtbESPQW/CMAyF70j7D5GRdoOUHSboCGib&#10;NokLEgUOHK3Ga6s2TtVkpPDr8WHSbrbe83uf19vRdepKQ2g8G1jMM1DEpbcNVwbOp+/ZElSIyBY7&#10;z2TgRgG2m6fJGnPrExd0PcZKSQiHHA3UMfa51qGsyWGY+55YtB8/OIyyDpW2AyYJd51+ybJX7bBh&#10;aaixp8+ayvb46wxo2qWvxO39Y1y12eVQrLBIe2Oep+P7G6hIY/w3/13vrOALvfwiA+jN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5BbBLDAAAA2wAAAA8AAAAAAAAAAAAA&#10;AAAAoQIAAGRycy9kb3ducmV2LnhtbFBLBQYAAAAABAAEAPkAAACRAwAAAAA=&#10;" strokeweight="1.5pt">
                  <v:stroke startarrow="classic" endarrow="classic"/>
                </v:line>
                <v:line id="Line 125" o:spid="_x0000_s1036" style="position:absolute;visibility:visible;mso-wrap-style:square" from="9542,11520" to="95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<v:line id="Line 126" o:spid="_x0000_s1037" style="position:absolute;visibility:visible;mso-wrap-style:square" from="9722,11520" to="97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<v:line id="Line 127" o:spid="_x0000_s1038" style="position:absolute;visibility:visible;mso-wrap-style:square" from="9903,11520" to="99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<v:line id="Line 128" o:spid="_x0000_s1039" style="position:absolute;visibility:visible;mso-wrap-style:square" from="10083,11520" to="1008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<v:line id="Line 129" o:spid="_x0000_s1040" style="position:absolute;visibility:visible;mso-wrap-style:square" from="10263,11520" to="1026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<v:line id="Line 130" o:spid="_x0000_s1041" style="position:absolute;visibility:visible;mso-wrap-style:square" from="10443,11520" to="1044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<v:line id="Line 131" o:spid="_x0000_s1042" style="position:absolute;visibility:visible;mso-wrap-style:square" from="10623,11520" to="1062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line id="Line 132" o:spid="_x0000_s1043" style="position:absolute;visibility:visible;mso-wrap-style:square" from="10803,11520" to="108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v:line id="Line 133" o:spid="_x0000_s1044" style="position:absolute;rotation:90;visibility:visible;mso-wrap-style:square" from="9363,10077" to="9363,1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s+e8AAAADbAAAADwAAAGRycy9kb3ducmV2LnhtbERPS4vCMBC+C/sfwizszabrYdFqFFl8&#10;Hjz4APE224xt2WZSkqj13xtB8DYf33NGk9bU4krOV5YVfCcpCOLc6ooLBYf9vNsH4QOyxtoyKbiT&#10;h8n4ozPCTNsbb+m6C4WIIewzVFCG0GRS+rwkgz6xDXHkztYZDBG6QmqHtxhuatlL0x9psOLYUGJD&#10;vyXl/7uLUWA268XmZHrL2bGP9m9xngZHhVJfn+10CCJQG97il3ul4/wBPH+JB8jx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mbPnvAAAAA2wAAAA8AAAAAAAAAAAAAAAAA&#10;oQIAAGRycy9kb3ducmV2LnhtbFBLBQYAAAAABAAEAPkAAACOAwAAAAA=&#10;"/>
                <v:line id="Line 134" o:spid="_x0000_s1045" style="position:absolute;rotation:90;visibility:visible;mso-wrap-style:square" from="9363,10257" to="9363,1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1dW78AAADbAAAADwAAAGRycy9kb3ducmV2LnhtbERPy4rCMBTdD/gP4QruxtQuRKpRRHwu&#10;XPgAcXdtrm2xuSlJ1Pr3k8WAy8N5T2atqcWLnK8sKxj0ExDEudUVFwrOp9XvCIQPyBpry6TgQx5m&#10;087PBDNt33yg1zEUIoawz1BBGUKTSenzkgz6vm2II3e3zmCI0BVSO3zHcFPLNEmG0mDFsaHEhhYl&#10;5Y/j0ygw+916fzXpZnkZob2t7/PgqFCq123nYxCB2vAV/7u3WkEa18cv8QfI6R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s1dW78AAADbAAAADwAAAAAAAAAAAAAAAACh&#10;AgAAZHJzL2Rvd25yZXYueG1sUEsFBgAAAAAEAAQA+QAAAI0DAAAAAA==&#10;"/>
                <v:line id="Line 135" o:spid="_x0000_s1046" style="position:absolute;rotation:90;visibility:visible;mso-wrap-style:square" from="9363,10438" to="9363,1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H4wMIAAADbAAAADwAAAGRycy9kb3ducmV2LnhtbESPzYvCMBTE7wv+D+EJ3tbUHkSqUWTx&#10;8+DBD5C9vW2ebdnmpSRR639vBMHjMDO/YSaz1tTiRs5XlhUM+gkI4tzqigsFp+PyewTCB2SNtWVS&#10;8CAPs2nna4KZtnfe0+0QChEh7DNUUIbQZFL6vCSDvm8b4uhdrDMYonSF1A7vEW5qmSbJUBqsOC6U&#10;2NBPSfn/4WoUmN12tfs16XpxHqH9W13mwVGhVK/bzscgArXhE363N1pBOoDXl/gD5PQ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YH4wMIAAADbAAAADwAAAAAAAAAAAAAA&#10;AAChAgAAZHJzL2Rvd25yZXYueG1sUEsFBgAAAAAEAAQA+QAAAJADAAAAAA==&#10;"/>
                <v:line id="Line 136" o:spid="_x0000_s1047" style="position:absolute;rotation:90;visibility:visible;mso-wrap-style:square" from="9363,10618" to="9363,1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Nmt8MAAADbAAAADwAAAGRycy9kb3ducmV2LnhtbESPzYvCMBTE74L/Q3jC3mxqDyLVKCJ+&#10;7cGDH7Ds7W3zbMs2LyWJWv97IyzscZiZ3zCzRWcacSfna8sKRkkKgriwuuZSweW8GU5A+ICssbFM&#10;Cp7kYTHv92aYa/vgI91PoRQRwj5HBVUIbS6lLyoy6BPbEkfvap3BEKUrpXb4iHDTyCxNx9JgzXGh&#10;wpZWFRW/p5tRYA6f28O3yXbrrwnan+11GRyVSn0MuuUURKAu/If/2nutIMvg/SX+ADl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lTZrfDAAAA2wAAAA8AAAAAAAAAAAAA&#10;AAAAoQIAAGRycy9kb3ducmV2LnhtbFBLBQYAAAAABAAEAPkAAACRAwAAAAA=&#10;"/>
                <v:line id="Line 137" o:spid="_x0000_s1048" style="position:absolute;rotation:90;visibility:visible;mso-wrap-style:square" from="9363,10798" to="9363,13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h/DLMMAAADbAAAADwAAAGRycy9kb3ducmV2LnhtbESPT4vCMBTE74LfITzBm6ZWWKRrFBH/&#10;7cGDriB7e9s827LNS0mi1m9vBGGPw8z8hpnOW1OLGzlfWVYwGiYgiHOrKy4UnL7XgwkIH5A11pZJ&#10;wYM8zGfdzhQzbe98oNsxFCJC2GeooAyhyaT0eUkG/dA2xNG7WGcwROkKqR3eI9zUMk2SD2mw4rhQ&#10;YkPLkvK/49UoMPuvzf7HpNvVeYL2d3NZBEeFUv1eu/gEEagN/+F3e6cVpGN4fYk/QM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YfwyzDAAAA2wAAAA8AAAAAAAAAAAAA&#10;AAAAoQIAAGRycy9kb3ducmV2LnhtbFBLBQYAAAAABAAEAPkAAACRAwAAAAA=&#10;"/>
                <v:line id="Line 138" o:spid="_x0000_s1049" style="position:absolute;rotation:90;visibility:visible;mso-wrap-style:square" from="9363,10978" to="9363,1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ZbWMMAAADbAAAADwAAAGRycy9kb3ducmV2LnhtbESPT4vCMBTE74LfITzBm6YWWaRrFBH/&#10;7cGDriB7e9s827LNS0mi1m9vBGGPw8z8hpnOW1OLGzlfWVYwGiYgiHOrKy4UnL7XgwkIH5A11pZJ&#10;wYM8zGfdzhQzbe98oNsxFCJC2GeooAyhyaT0eUkG/dA2xNG7WGcwROkKqR3eI9zUMk2SD2mw4rhQ&#10;YkPLkvK/49UoMPuvzf7HpNvVeYL2d3NZBEeFUv1eu/gEEagN/+F3e6cVpGN4fYk/QM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n2W1jDAAAA2wAAAA8AAAAAAAAAAAAA&#10;AAAAoQIAAGRycy9kb3ducmV2LnhtbFBLBQYAAAAABAAEAPkAAACRAwAAAAA=&#10;"/>
                <v:line id="Line 139" o:spid="_x0000_s1050" style="position:absolute;rotation:90;visibility:visible;mso-wrap-style:square" from="9363,11159" to="9363,1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r+w8MAAADbAAAADwAAAGRycy9kb3ducmV2LnhtbESPT4vCMBTE74LfITzBm6YWXKRrFBH/&#10;7cGDriB7e9s827LNS0mi1m9vBGGPw8z8hpnOW1OLGzlfWVYwGiYgiHOrKy4UnL7XgwkIH5A11pZJ&#10;wYM8zGfdzhQzbe98oNsxFCJC2GeooAyhyaT0eUkG/dA2xNG7WGcwROkKqR3eI9zUMk2SD2mw4rhQ&#10;YkPLkvK/49UoMPuvzf7HpNvVeYL2d3NZBEeFUv1eu/gEEagN/+F3e6cVpGN4fYk/QM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a6/sPDAAAA2wAAAA8AAAAAAAAAAAAA&#10;AAAAoQIAAGRycy9kb3ducmV2LnhtbFBLBQYAAAAABAAEAPkAAACRAwAAAAA=&#10;"/>
                <v:line id="Line 140" o:spid="_x0000_s1051" style="position:absolute;rotation:90;visibility:visible;mso-wrap-style:square" from="9363,11338" to="9363,14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hgtMIAAADbAAAADwAAAGRycy9kb3ducmV2LnhtbESPzYvCMBTE7wv+D+EJ3tbUHkSqUWTx&#10;8+DBD5C9vW2ebdnmpSRR639vBMHjMDO/YSaz1tTiRs5XlhUM+gkI4tzqigsFp+PyewTCB2SNtWVS&#10;8CAPs2nna4KZtnfe0+0QChEh7DNUUIbQZFL6vCSDvm8b4uhdrDMYonSF1A7vEW5qmSbJUBqsOC6U&#10;2NBPSfn/4WoUmN12tfs16XpxHqH9W13mwVGhVK/bzscgArXhE363N1pBOoTXl/gD5PQ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mhgtMIAAADbAAAADwAAAAAAAAAAAAAA&#10;AAChAgAAZHJzL2Rvd25yZXYueG1sUEsFBgAAAAAEAAQA+QAAAJADAAAAAA==&#10;"/>
                <v:line id="Line 141" o:spid="_x0000_s1052" style="position:absolute;rotation:90;visibility:visible;mso-wrap-style:square" from="9364,11519" to="9364,1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AuEMEAAADbAAAADwAAAGRycy9kb3ducmV2LnhtbESPQYvCMBSE74L/ITxhb5paFrXVKCII&#10;e9gVrLv3R/Nsis1LaaLWf78RBI/DzHzDrDa9bcSNOl87VjCdJCCIS6drrhT8nvbjBQgfkDU2jknB&#10;gzxs1sPBCnPt7nykWxEqESHsc1RgQmhzKX1pyKKfuJY4emfXWQxRdpXUHd4j3DYyTZKZtFhzXDDY&#10;0s5QeSmuVsFfdvpMS/l9YJ4+/A/us4OhTKmPUb9dggjUh3f41f7SCtI5PL/E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5YC4QwQAAANsAAAAPAAAAAAAAAAAAAAAA&#10;AKECAABkcnMvZG93bnJldi54bWxQSwUGAAAAAAQABAD5AAAAjwMAAAAA&#10;" strokeweight="1.5pt">
                  <v:stroke startarrow="classic" endarrow="classic"/>
                </v:line>
                <v:line id="Line 142" o:spid="_x0000_s1053" style="position:absolute;rotation:90;visibility:visible;mso-wrap-style:square" from="9363,11699" to="9363,14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tRXb8AAADbAAAADwAAAGRycy9kb3ducmV2LnhtbERPy4rCMBTdD/gP4QruxtQuRKpRRHwu&#10;XPgAcXdtrm2xuSlJ1Pr3k8WAy8N5T2atqcWLnK8sKxj0ExDEudUVFwrOp9XvCIQPyBpry6TgQx5m&#10;087PBDNt33yg1zEUIoawz1BBGUKTSenzkgz6vm2II3e3zmCI0BVSO3zHcFPLNEmG0mDFsaHEhhYl&#10;5Y/j0ygw+916fzXpZnkZob2t7/PgqFCq123nYxCB2vAV/7u3WkEax8Yv8QfI6R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2LtRXb8AAADbAAAADwAAAAAAAAAAAAAAAACh&#10;AgAAZHJzL2Rvd25yZXYueG1sUEsFBgAAAAAEAAQA+QAAAI0DAAAAAA==&#10;"/>
                <v:line id="Line 143" o:spid="_x0000_s1054" style="position:absolute;rotation:90;visibility:visible;mso-wrap-style:square" from="9363,11879" to="9363,1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f0xsMAAADbAAAADwAAAGRycy9kb3ducmV2LnhtbESPT4vCMBTE74LfITzBm6b2IG7XKCL+&#10;PXhYFWRvb5tnW7Z5KUnU+u3NwoLHYWZ+w0znranFnZyvLCsYDRMQxLnVFRcKzqf1YALCB2SNtWVS&#10;8CQP81m3M8VM2wd/0f0YChEh7DNUUIbQZFL6vCSDfmgb4uhdrTMYonSF1A4fEW5qmSbJWBqsOC6U&#10;2NCypPz3eDMKzGG/OXybdLu6TND+bK6L4KhQqt9rF58gArXhHf5v77SC9AP+vsQfIG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f39MbDAAAA2wAAAA8AAAAAAAAAAAAA&#10;AAAAoQIAAGRycy9kb3ducmV2LnhtbFBLBQYAAAAABAAEAPkAAACRAwAAAAA=&#10;"/>
                <v:line id="Line 144" o:spid="_x0000_s1055" style="position:absolute;rotation:90;visibility:visible;mso-wrap-style:square" from="9363,12059" to="9363,14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TLhsEAAADbAAAADwAAAGRycy9kb3ducmV2LnhtbERPz2vCMBS+D/wfwhN2W9M5GNIZRcam&#10;7tCDVZDdns2zLTYvJYm2/vfmIHj8+H7PFoNpxZWcbywreE9SEMSl1Q1XCva737cpCB+QNbaWScGN&#10;PCzmo5cZZtr2vKVrESoRQ9hnqKAOocuk9GVNBn1iO+LInawzGCJ0ldQO+xhuWjlJ009psOHYUGNH&#10;3zWV5+JiFJj8b5X/m8n65zBFe1ydlsFRpdTreFh+gQg0hKf44d5oBR9xffwSf4Cc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FMuGwQAAANsAAAAPAAAAAAAAAAAAAAAA&#10;AKECAABkcnMvZG93bnJldi54bWxQSwUGAAAAAAQABAD5AAAAjwMAAAAA&#10;"/>
                <v:line id="Line 145" o:spid="_x0000_s1056" style="position:absolute;rotation:90;visibility:visible;mso-wrap-style:square" from="9363,12240" to="9363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huHcMAAADbAAAADwAAAGRycy9kb3ducmV2LnhtbESPT4vCMBTE74LfITzBm6YqLFKNIqLu&#10;7sGDf0C8PZtnW2xeSpLV7rc3guBxmJnfMNN5YypxJ+dLywoG/QQEcWZ1ybmC42HdG4PwAVljZZkU&#10;/JOH+azdmmKq7YN3dN+HXEQI+xQVFCHUqZQ+K8ig79uaOHpX6wyGKF0utcNHhJtKDpPkSxosOS4U&#10;WNOyoOy2/zMKzPZ3sz2b4ffqNEZ72VwXwVGuVLfTLCYgAjXhE363f7SC0QBeX+IPkLM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xYbh3DAAAA2wAAAA8AAAAAAAAAAAAA&#10;AAAAoQIAAGRycy9kb3ducmV2LnhtbFBLBQYAAAAABAAEAPkAAACRAwAAAAA=&#10;"/>
                <v:line id="Line 146" o:spid="_x0000_s1057" style="position:absolute;rotation:90;visibility:visible;mso-wrap-style:square" from="9363,12420" to="9363,1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rwasMAAADbAAAADwAAAGRycy9kb3ducmV2LnhtbESPT4vCMBTE74LfITzBm6ZWWKRrFBH/&#10;7cGDriB7e9s827LNS0mi1m9vBGGPw8z8hpnOW1OLGzlfWVYwGiYgiHOrKy4UnL7XgwkIH5A11pZJ&#10;wYM8zGfdzhQzbe98oNsxFCJC2GeooAyhyaT0eUkG/dA2xNG7WGcwROkKqR3eI9zUMk2SD2mw4rhQ&#10;YkPLkvK/49UoMPuvzf7HpNvVeYL2d3NZBEeFUv1eu/gEEagN/+F3e6cVjFN4fYk/QM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yK8GrDAAAA2wAAAA8AAAAAAAAAAAAA&#10;AAAAoQIAAGRycy9kb3ducmV2LnhtbFBLBQYAAAAABAAEAPkAAACRAwAAAAA=&#10;"/>
                <v:line id="Line 147" o:spid="_x0000_s1058" style="position:absolute;rotation:90;visibility:visible;mso-wrap-style:square" from="9363,12600" to="9363,15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ZV8cIAAADbAAAADwAAAGRycy9kb3ducmV2LnhtbESPQYvCMBSE74L/ITzBm6YqLFKNIuKq&#10;e/CwKoi3Z/Nsi81LSbJa/70RFjwOM/MNM503phJ3cr60rGDQT0AQZ1aXnCs4Hr57YxA+IGusLJOC&#10;J3mYz9qtKabaPviX7vuQiwhhn6KCIoQ6ldJnBRn0fVsTR+9qncEQpculdviIcFPJYZJ8SYMlx4UC&#10;a1oWlN32f0aB2f2sd2cz3KxOY7SX9XURHOVKdTvNYgIiUBM+4f/2VisYjeD9Jf4AOXs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8ZV8cIAAADbAAAADwAAAAAAAAAAAAAA&#10;AAChAgAAZHJzL2Rvd25yZXYueG1sUEsFBgAAAAAEAAQA+QAAAJADAAAAAA==&#10;"/>
                <v:line id="Line 148" o:spid="_x0000_s1059" style="position:absolute;rotation:90;visibility:visible;mso-wrap-style:square" from="9363,12780" to="9363,15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/NhcUAAADbAAAADwAAAGRycy9kb3ducmV2LnhtbESPT2sCMRTE7wW/Q3iCt5pVS5HtZheR&#10;1rYHD2qh9PbcvP2Dm5clSXX99qZQ8DjMzG+YrBhMJ87kfGtZwWyagCAurW65VvB1eHtcgvABWWNn&#10;mRRcyUORjx4yTLW98I7O+1CLCGGfooImhD6V0pcNGfRT2xNHr7LOYIjS1VI7vES46eQ8SZ6lwZbj&#10;QoM9rRsqT/tfo8BsPzfbHzN/f/1eoj1uqlVwVCs1GQ+rFxCBhnAP/7c/tILFE/x9iT9A5j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C/NhcUAAADbAAAADwAAAAAAAAAA&#10;AAAAAAChAgAAZHJzL2Rvd25yZXYueG1sUEsFBgAAAAAEAAQA+QAAAJMDAAAAAA==&#10;"/>
                <v:line id="Line 149" o:spid="_x0000_s1060" style="position:absolute;rotation:90;visibility:visible;mso-wrap-style:square" from="9363,12961" to="936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2NoHsUAAADbAAAADwAAAGRycy9kb3ducmV2LnhtbESPT2sCMRTE7wW/Q3iCt5pVaZHtZheR&#10;1rYHD2qh9PbcvP2Dm5clSXX99qZQ8DjMzG+YrBhMJ87kfGtZwWyagCAurW65VvB1eHtcgvABWWNn&#10;mRRcyUORjx4yTLW98I7O+1CLCGGfooImhD6V0pcNGfRT2xNHr7LOYIjS1VI7vES46eQ8SZ6lwZbj&#10;QoM9rRsqT/tfo8BsPzfbHzN/f/1eoj1uqlVwVCs1GQ+rFxCBhnAP/7c/tILFE/x9iT9A5j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2NoHsUAAADbAAAADwAAAAAAAAAA&#10;AAAAAAChAgAAZHJzL2Rvd25yZXYueG1sUEsFBgAAAAAEAAQA+QAAAJMDAAAAAA==&#10;"/>
              </v:group>
            </w:pict>
          </mc:Fallback>
        </mc:AlternateContent>
      </w:r>
    </w:p>
    <w:p w:rsidR="006966F7" w:rsidRDefault="006966F7" w:rsidP="006966F7">
      <w:pPr>
        <w:tabs>
          <w:tab w:val="left" w:pos="480"/>
        </w:tabs>
        <w:rPr>
          <w:lang w:val="fr-FR"/>
        </w:rPr>
      </w:pPr>
    </w:p>
    <w:p w:rsidR="006966F7" w:rsidRDefault="006966F7" w:rsidP="006966F7">
      <w:pPr>
        <w:tabs>
          <w:tab w:val="left" w:pos="480"/>
        </w:tabs>
        <w:rPr>
          <w:lang w:val="fr-FR"/>
        </w:rPr>
      </w:pPr>
    </w:p>
    <w:p w:rsidR="006966F7" w:rsidRDefault="006966F7" w:rsidP="006966F7">
      <w:pPr>
        <w:tabs>
          <w:tab w:val="left" w:pos="480"/>
        </w:tabs>
        <w:rPr>
          <w:sz w:val="20"/>
          <w:szCs w:val="20"/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A18B6E1" wp14:editId="712C9400">
                <wp:simplePos x="0" y="0"/>
                <wp:positionH relativeFrom="column">
                  <wp:posOffset>2310765</wp:posOffset>
                </wp:positionH>
                <wp:positionV relativeFrom="paragraph">
                  <wp:posOffset>120650</wp:posOffset>
                </wp:positionV>
                <wp:extent cx="1800225" cy="1857375"/>
                <wp:effectExtent l="0" t="0" r="28575" b="28575"/>
                <wp:wrapNone/>
                <wp:docPr id="184" name="Text Box 1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00225" cy="18573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966F7" w:rsidRDefault="006966F7">
                            <w:r>
                              <w:t>Exclusion Chart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84" o:spid="_x0000_s1035" type="#_x0000_t202" style="position:absolute;margin-left:181.95pt;margin-top:9.5pt;width:141.75pt;height:146.2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" fillcolor="white [3201]" strokeweight=".5pt">
                <v:textbox>
                  <w:txbxContent>
                    <w:p w:rsidR="006966F7" w:rsidRDefault="006966F7">
                      <w:r>
                        <w:t>Exclusion Chart:</w:t>
                      </w:r>
                    </w:p>
                  </w:txbxContent>
                </v:textbox>
              </v:shape>
            </w:pict>
          </mc:Fallback>
        </mc:AlternateContent>
      </w:r>
    </w:p>
    <w:p w:rsidR="006966F7" w:rsidRDefault="006966F7" w:rsidP="006966F7">
      <w:pPr>
        <w:tabs>
          <w:tab w:val="left" w:pos="480"/>
        </w:tabs>
        <w:rPr>
          <w:sz w:val="20"/>
          <w:szCs w:val="20"/>
          <w:lang w:val="fr-FR"/>
        </w:rPr>
      </w:pPr>
    </w:p>
    <w:p w:rsidR="006966F7" w:rsidRPr="00E36898" w:rsidRDefault="006966F7" w:rsidP="006966F7">
      <w:pPr>
        <w:tabs>
          <w:tab w:val="left" w:pos="480"/>
        </w:tabs>
        <w:rPr>
          <w:sz w:val="20"/>
          <w:szCs w:val="20"/>
          <w:lang w:val="fr-FR"/>
        </w:rPr>
      </w:pPr>
      <w:r w:rsidRPr="00E36898">
        <w:rPr>
          <w:sz w:val="20"/>
          <w:szCs w:val="20"/>
          <w:lang w:val="fr-FR"/>
        </w:rPr>
        <w:t>CV </w:t>
      </w:r>
      <w:proofErr w:type="gramStart"/>
      <w:r w:rsidRPr="00E36898">
        <w:rPr>
          <w:sz w:val="20"/>
          <w:szCs w:val="20"/>
          <w:lang w:val="fr-FR"/>
        </w:rPr>
        <w:t>:_</w:t>
      </w:r>
      <w:proofErr w:type="gramEnd"/>
      <w:r w:rsidRPr="00E36898">
        <w:rPr>
          <w:sz w:val="20"/>
          <w:szCs w:val="20"/>
          <w:lang w:val="fr-FR"/>
        </w:rPr>
        <w:t>________________</w:t>
      </w:r>
    </w:p>
    <w:p w:rsidR="006966F7" w:rsidRPr="00E36898" w:rsidRDefault="006966F7" w:rsidP="006966F7">
      <w:pPr>
        <w:tabs>
          <w:tab w:val="left" w:pos="480"/>
        </w:tabs>
        <w:rPr>
          <w:sz w:val="20"/>
          <w:szCs w:val="20"/>
          <w:lang w:val="fr-FR"/>
        </w:rPr>
      </w:pPr>
    </w:p>
    <w:p w:rsidR="006966F7" w:rsidRPr="00E36898" w:rsidRDefault="006966F7" w:rsidP="006966F7">
      <w:pPr>
        <w:tabs>
          <w:tab w:val="left" w:pos="561"/>
          <w:tab w:val="left" w:pos="4301"/>
        </w:tabs>
        <w:rPr>
          <w:sz w:val="20"/>
          <w:szCs w:val="20"/>
          <w:lang w:val="fr-FR"/>
        </w:rPr>
      </w:pPr>
      <w:proofErr w:type="spellStart"/>
      <w:r w:rsidRPr="00E36898">
        <w:rPr>
          <w:sz w:val="20"/>
          <w:szCs w:val="20"/>
          <w:lang w:val="fr-FR"/>
        </w:rPr>
        <w:t>Root</w:t>
      </w:r>
      <w:proofErr w:type="spellEnd"/>
      <w:r w:rsidRPr="00E36898">
        <w:rPr>
          <w:sz w:val="20"/>
          <w:szCs w:val="20"/>
          <w:lang w:val="fr-FR"/>
        </w:rPr>
        <w:t>(s)</w:t>
      </w:r>
      <w:proofErr w:type="gramStart"/>
      <w:r w:rsidRPr="00E36898">
        <w:rPr>
          <w:sz w:val="20"/>
          <w:szCs w:val="20"/>
          <w:lang w:val="fr-FR"/>
        </w:rPr>
        <w:t xml:space="preserve">:  </w:t>
      </w:r>
      <w:r w:rsidRPr="00E36898">
        <w:rPr>
          <w:i/>
          <w:sz w:val="20"/>
          <w:szCs w:val="20"/>
          <w:lang w:val="fr-FR"/>
        </w:rPr>
        <w:t>x</w:t>
      </w:r>
      <w:proofErr w:type="gramEnd"/>
      <w:r w:rsidRPr="00E36898">
        <w:rPr>
          <w:sz w:val="20"/>
          <w:szCs w:val="20"/>
          <w:lang w:val="fr-FR"/>
        </w:rPr>
        <w:t xml:space="preserve"> = _______________</w:t>
      </w:r>
    </w:p>
    <w:p w:rsidR="006966F7" w:rsidRPr="00E36898" w:rsidRDefault="006966F7" w:rsidP="006966F7">
      <w:pPr>
        <w:tabs>
          <w:tab w:val="left" w:pos="561"/>
          <w:tab w:val="left" w:pos="4301"/>
        </w:tabs>
        <w:rPr>
          <w:sz w:val="20"/>
          <w:szCs w:val="20"/>
          <w:lang w:val="fr-FR"/>
        </w:rPr>
      </w:pPr>
    </w:p>
    <w:p w:rsidR="006966F7" w:rsidRPr="00E36898" w:rsidRDefault="006966F7" w:rsidP="006966F7">
      <w:pPr>
        <w:tabs>
          <w:tab w:val="left" w:pos="561"/>
          <w:tab w:val="left" w:pos="4301"/>
        </w:tabs>
        <w:outlineLvl w:val="0"/>
        <w:rPr>
          <w:sz w:val="20"/>
          <w:szCs w:val="20"/>
          <w:lang w:val="fr-FR"/>
        </w:rPr>
      </w:pPr>
      <w:r w:rsidRPr="00E36898">
        <w:rPr>
          <w:sz w:val="20"/>
          <w:szCs w:val="20"/>
          <w:lang w:val="fr-FR"/>
        </w:rPr>
        <w:t>VA: _______________</w:t>
      </w:r>
    </w:p>
    <w:p w:rsidR="006966F7" w:rsidRPr="00E36898" w:rsidRDefault="006966F7" w:rsidP="006966F7">
      <w:pPr>
        <w:rPr>
          <w:sz w:val="20"/>
          <w:szCs w:val="20"/>
          <w:lang w:val="fr-FR"/>
        </w:rPr>
      </w:pPr>
    </w:p>
    <w:p w:rsidR="006966F7" w:rsidRPr="00E36898" w:rsidRDefault="006966F7" w:rsidP="006966F7">
      <w:pPr>
        <w:outlineLvl w:val="0"/>
        <w:rPr>
          <w:sz w:val="20"/>
          <w:szCs w:val="20"/>
          <w:lang w:val="fr-FR"/>
        </w:rPr>
      </w:pPr>
      <w:r w:rsidRPr="00E36898">
        <w:rPr>
          <w:sz w:val="20"/>
          <w:szCs w:val="20"/>
          <w:lang w:val="fr-FR"/>
        </w:rPr>
        <w:t>HA: _______________</w:t>
      </w:r>
    </w:p>
    <w:p w:rsidR="006966F7" w:rsidRPr="00E36898" w:rsidRDefault="006966F7" w:rsidP="006966F7">
      <w:pPr>
        <w:rPr>
          <w:sz w:val="20"/>
          <w:szCs w:val="20"/>
          <w:lang w:val="fr-FR"/>
        </w:rPr>
      </w:pPr>
    </w:p>
    <w:p w:rsidR="006966F7" w:rsidRPr="00E36898" w:rsidRDefault="006966F7" w:rsidP="006966F7">
      <w:pPr>
        <w:outlineLvl w:val="0"/>
        <w:rPr>
          <w:sz w:val="20"/>
          <w:szCs w:val="20"/>
          <w:lang w:val="fr-FR"/>
        </w:rPr>
      </w:pPr>
      <w:r w:rsidRPr="00E36898">
        <w:rPr>
          <w:iCs/>
          <w:sz w:val="20"/>
          <w:szCs w:val="20"/>
          <w:lang w:val="fr-FR"/>
        </w:rPr>
        <w:t>Hole</w:t>
      </w:r>
      <w:r w:rsidRPr="00E36898">
        <w:rPr>
          <w:sz w:val="20"/>
          <w:szCs w:val="20"/>
          <w:lang w:val="fr-FR"/>
        </w:rPr>
        <w:t xml:space="preserve"> = _______________ </w:t>
      </w:r>
    </w:p>
    <w:p w:rsidR="006966F7" w:rsidRPr="00E36898" w:rsidRDefault="006966F7" w:rsidP="006966F7">
      <w:pPr>
        <w:rPr>
          <w:sz w:val="20"/>
          <w:szCs w:val="20"/>
          <w:lang w:val="fr-FR"/>
        </w:rPr>
      </w:pPr>
    </w:p>
    <w:p w:rsidR="006966F7" w:rsidRPr="00A27172" w:rsidRDefault="006966F7" w:rsidP="006966F7">
      <w:pPr>
        <w:rPr>
          <w:lang w:val="fr-FR"/>
        </w:rPr>
      </w:pPr>
      <w:proofErr w:type="gramStart"/>
      <w:r w:rsidRPr="00A27172">
        <w:rPr>
          <w:i/>
          <w:iCs/>
          <w:lang w:val="fr-FR"/>
        </w:rPr>
        <w:t>y</w:t>
      </w:r>
      <w:r w:rsidRPr="00A27172">
        <w:rPr>
          <w:lang w:val="fr-FR"/>
        </w:rPr>
        <w:t>-</w:t>
      </w:r>
      <w:proofErr w:type="spellStart"/>
      <w:proofErr w:type="gramEnd"/>
      <w:r w:rsidRPr="00A27172">
        <w:rPr>
          <w:lang w:val="fr-FR"/>
        </w:rPr>
        <w:t>int</w:t>
      </w:r>
      <w:proofErr w:type="spellEnd"/>
      <w:r w:rsidRPr="00A27172">
        <w:rPr>
          <w:lang w:val="fr-FR"/>
        </w:rPr>
        <w:t xml:space="preserve">. = _______________ </w:t>
      </w:r>
    </w:p>
    <w:p w:rsidR="006966F7" w:rsidRPr="00A27172" w:rsidRDefault="006966F7" w:rsidP="006966F7">
      <w:pPr>
        <w:rPr>
          <w:lang w:val="fr-FR"/>
        </w:rPr>
      </w:pPr>
    </w:p>
    <w:p w:rsidR="006966F7" w:rsidRPr="00302D87" w:rsidRDefault="006966F7" w:rsidP="006966F7">
      <w:pPr>
        <w:outlineLvl w:val="0"/>
        <w:rPr>
          <w:b/>
          <w:u w:val="single"/>
          <w:lang w:val="fr-FR"/>
        </w:rPr>
      </w:pPr>
    </w:p>
    <w:p w:rsidR="006966F7" w:rsidRDefault="006966F7" w:rsidP="006966F7">
      <w:pPr>
        <w:keepLines/>
        <w:tabs>
          <w:tab w:val="right" w:pos="-180"/>
          <w:tab w:val="left" w:pos="0"/>
          <w:tab w:val="left" w:pos="6078"/>
        </w:tabs>
        <w:suppressAutoHyphens/>
        <w:autoSpaceDE w:val="0"/>
        <w:autoSpaceDN w:val="0"/>
        <w:adjustRightInd w:val="0"/>
        <w:ind w:hanging="1080"/>
        <w:rPr>
          <w:color w:val="000000"/>
          <w:sz w:val="22"/>
          <w:szCs w:val="22"/>
        </w:rPr>
      </w:pPr>
    </w:p>
    <w:p w:rsidR="006966F7" w:rsidRDefault="006966F7" w:rsidP="006966F7"/>
    <w:p w:rsidR="006966F7" w:rsidRDefault="006966F7" w:rsidP="006966F7"/>
    <w:p w:rsidR="006966F7" w:rsidRDefault="006966F7" w:rsidP="006966F7"/>
    <w:p w:rsidR="006966F7" w:rsidRDefault="006966F7" w:rsidP="006966F7"/>
    <w:p w:rsidR="007715C4" w:rsidRDefault="00FD2847"/>
    <w:sectPr w:rsidR="007715C4" w:rsidSect="0098523C">
      <w:pgSz w:w="12240" w:h="15840"/>
      <w:pgMar w:top="576" w:right="576" w:bottom="576" w:left="5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66F7"/>
    <w:rsid w:val="00297266"/>
    <w:rsid w:val="003A30A1"/>
    <w:rsid w:val="004806E4"/>
    <w:rsid w:val="006966F7"/>
    <w:rsid w:val="00EF76D0"/>
    <w:rsid w:val="00FD28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66F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966F7"/>
    <w:pPr>
      <w:keepNext/>
      <w:outlineLvl w:val="0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966F7"/>
    <w:rPr>
      <w:rFonts w:ascii="Times New Roman" w:eastAsia="Times New Roman" w:hAnsi="Times New Roman" w:cs="Times New Roman"/>
      <w:sz w:val="24"/>
      <w:szCs w:val="24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66F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66F7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66F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966F7"/>
    <w:pPr>
      <w:keepNext/>
      <w:outlineLvl w:val="0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966F7"/>
    <w:rPr>
      <w:rFonts w:ascii="Times New Roman" w:eastAsia="Times New Roman" w:hAnsi="Times New Roman" w:cs="Times New Roman"/>
      <w:sz w:val="24"/>
      <w:szCs w:val="24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66F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66F7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266</Words>
  <Characters>151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'Anse Creuse Public Schools</Company>
  <LinksUpToDate>false</LinksUpToDate>
  <CharactersWithSpaces>17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3</cp:revision>
  <cp:lastPrinted>2014-12-09T17:09:00Z</cp:lastPrinted>
  <dcterms:created xsi:type="dcterms:W3CDTF">2014-12-09T17:09:00Z</dcterms:created>
  <dcterms:modified xsi:type="dcterms:W3CDTF">2014-12-09T17:14:00Z</dcterms:modified>
</cp:coreProperties>
</file>